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tl/>
        </w:rPr>
        <w:id w:val="1021669520"/>
        <w:docPartObj>
          <w:docPartGallery w:val="Cover Pages"/>
          <w:docPartUnique/>
        </w:docPartObj>
      </w:sdtPr>
      <w:sdtEndPr>
        <w:rPr>
          <w:rFonts w:ascii="Calibri Light" w:hAnsi="Calibri Light" w:cs="Calibri Light"/>
          <w:b/>
          <w:bCs/>
          <w:sz w:val="28"/>
          <w:szCs w:val="28"/>
          <w:rtl w:val="0"/>
        </w:rPr>
      </w:sdtEndPr>
      <w:sdtContent>
        <w:sdt>
          <w:sdtPr>
            <w:rPr>
              <w:rtl/>
            </w:rPr>
            <w:id w:val="1291558537"/>
            <w:docPartObj>
              <w:docPartGallery w:val="Cover Pages"/>
              <w:docPartUnique/>
            </w:docPartObj>
          </w:sdtPr>
          <w:sdtEndPr>
            <w:rPr>
              <w:rFonts w:ascii="Calibri Light" w:hAnsi="Calibri Light" w:cs="Calibri Light"/>
              <w:b/>
              <w:bCs/>
              <w:sz w:val="28"/>
              <w:szCs w:val="28"/>
              <w:rtl w:val="0"/>
            </w:rPr>
          </w:sdtEndPr>
          <w:sdtContent>
            <w:p w14:paraId="4D0EF85F" w14:textId="77777777" w:rsidR="00304C6F" w:rsidRPr="00311087" w:rsidRDefault="00304C6F" w:rsidP="00304C6F">
              <w:pPr>
                <w:bidi/>
                <w:spacing w:after="0"/>
                <w:jc w:val="center"/>
                <w:rPr>
                  <w:rFonts w:ascii="Sakkal Majalla" w:hAnsi="Sakkal Majalla" w:cs="Sakkal Majalla"/>
                  <w:b/>
                  <w:bCs/>
                  <w:sz w:val="44"/>
                  <w:szCs w:val="44"/>
                  <w:rtl/>
                  <w:lang w:bidi="ar-DZ"/>
                </w:rPr>
              </w:pPr>
              <w:r>
                <w:rPr>
                  <w:noProof/>
                  <w:sz w:val="36"/>
                  <w:szCs w:val="36"/>
                  <w:rtl/>
                  <w:lang w:eastAsia="fr-FR"/>
                </w:rPr>
                <mc:AlternateContent>
                  <mc:Choice Requires="wps">
                    <w:drawing>
                      <wp:anchor distT="0" distB="0" distL="114300" distR="114300" simplePos="0" relativeHeight="251671552" behindDoc="0" locked="0" layoutInCell="1" allowOverlap="1" wp14:anchorId="7C2CBF58" wp14:editId="5BB59C63">
                        <wp:simplePos x="0" y="0"/>
                        <wp:positionH relativeFrom="column">
                          <wp:posOffset>20955</wp:posOffset>
                        </wp:positionH>
                        <wp:positionV relativeFrom="paragraph">
                          <wp:posOffset>-112394</wp:posOffset>
                        </wp:positionV>
                        <wp:extent cx="1962150" cy="1314450"/>
                        <wp:effectExtent l="0" t="0" r="19050" b="19050"/>
                        <wp:wrapNone/>
                        <wp:docPr id="1549" name="Rectangle 1549"/>
                        <wp:cNvGraphicFramePr/>
                        <a:graphic xmlns:a="http://schemas.openxmlformats.org/drawingml/2006/main">
                          <a:graphicData uri="http://schemas.microsoft.com/office/word/2010/wordprocessingShape">
                            <wps:wsp>
                              <wps:cNvSpPr/>
                              <wps:spPr>
                                <a:xfrm>
                                  <a:off x="0" y="0"/>
                                  <a:ext cx="1962150" cy="131445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0FAC584" w14:textId="77777777" w:rsidR="00174FE1" w:rsidRDefault="00174FE1" w:rsidP="00304C6F">
                                    <w:pPr>
                                      <w:bidi/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lang w:eastAsia="fr-FR"/>
                                      </w:rPr>
                                      <w:drawing>
                                        <wp:inline distT="0" distB="0" distL="0" distR="0" wp14:anchorId="1F7828D4" wp14:editId="5FC3189E">
                                          <wp:extent cx="1657349" cy="1133475"/>
                                          <wp:effectExtent l="0" t="0" r="635" b="0"/>
                                          <wp:docPr id="33" name="Image 33" descr="الملف الشخصي مدحت محمود محمد الزقزوق | موقع روافد التعليمي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9" descr="الملف الشخصي مدحت محمود محمد الزقزوق | موقع روافد التعليمي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6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661603" cy="113638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mc:Choice>
                  <mc:Fallback>
                    <w:pict>
                      <v:rect id="Rectangle 1549" o:spid="_x0000_s1026" style="position:absolute;left:0;text-align:left;margin-left:1.65pt;margin-top:-8.85pt;width:154.5pt;height:103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" fillcolor="white [3201]" strokecolor="white [3212]" strokeweight="1pt">
                        <v:textbox>
                          <w:txbxContent>
                            <w:p w14:paraId="30FAC584" w14:textId="77777777" w:rsidR="00174FE1" w:rsidRDefault="00174FE1" w:rsidP="00304C6F">
                              <w:pPr>
                                <w:bidi/>
                                <w:jc w:val="center"/>
                              </w:pPr>
                              <w:r>
                                <w:rPr>
                                  <w:noProof/>
                                  <w:lang w:eastAsia="fr-FR"/>
                                </w:rPr>
                                <w:drawing>
                                  <wp:inline distT="0" distB="0" distL="0" distR="0" wp14:anchorId="1F7828D4" wp14:editId="5FC3189E">
                                    <wp:extent cx="1657349" cy="1133475"/>
                                    <wp:effectExtent l="0" t="0" r="635" b="0"/>
                                    <wp:docPr id="33" name="Image 33" descr="الملف الشخصي مدحت محمود محمد الزقزوق | موقع روافد التعليمي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9" descr="الملف الشخصي مدحت محمود محمد الزقزوق | موقع روافد التعليمي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61603" cy="11363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</w:pict>
                  </mc:Fallback>
                </mc:AlternateContent>
              </w:r>
              <w:r>
                <w:rPr>
                  <w:noProof/>
                  <w:sz w:val="36"/>
                  <w:szCs w:val="36"/>
                  <w:rtl/>
                  <w:lang w:eastAsia="fr-FR"/>
                </w:rPr>
                <mc:AlternateContent>
                  <mc:Choice Requires="wps">
                    <w:drawing>
                      <wp:anchor distT="0" distB="0" distL="114300" distR="114300" simplePos="0" relativeHeight="251670528" behindDoc="0" locked="0" layoutInCell="1" allowOverlap="1" wp14:anchorId="613D60E6" wp14:editId="0ABB36B8">
                        <wp:simplePos x="0" y="0"/>
                        <wp:positionH relativeFrom="column">
                          <wp:posOffset>7783830</wp:posOffset>
                        </wp:positionH>
                        <wp:positionV relativeFrom="paragraph">
                          <wp:posOffset>-160020</wp:posOffset>
                        </wp:positionV>
                        <wp:extent cx="1819275" cy="1304925"/>
                        <wp:effectExtent l="0" t="0" r="28575" b="28575"/>
                        <wp:wrapNone/>
                        <wp:docPr id="1547" name="Rectangle 1547"/>
                        <wp:cNvGraphicFramePr/>
                        <a:graphic xmlns:a="http://schemas.openxmlformats.org/drawingml/2006/main">
                          <a:graphicData uri="http://schemas.microsoft.com/office/word/2010/wordprocessingShape">
                            <wps:wsp>
                              <wps:cNvSpPr/>
                              <wps:spPr>
                                <a:xfrm>
                                  <a:off x="0" y="0"/>
                                  <a:ext cx="1819275" cy="130492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A9449CD" w14:textId="77777777" w:rsidR="00174FE1" w:rsidRDefault="00174FE1" w:rsidP="00304C6F">
                                    <w:pPr>
                                      <w:bidi/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lang w:eastAsia="fr-FR"/>
                                      </w:rPr>
                                      <w:drawing>
                                        <wp:inline distT="0" distB="0" distL="0" distR="0" wp14:anchorId="05E0269A" wp14:editId="03358F5B">
                                          <wp:extent cx="1609725" cy="1209675"/>
                                          <wp:effectExtent l="0" t="0" r="0" b="9525"/>
                                          <wp:docPr id="34" name="Image 34" descr="ورق عمل درس صور من الطاقة مادة علوم واقتصاد الصف الثالث كبيرات ...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7" descr="ورق عمل درس صور من الطاقة مادة علوم واقتصاد الصف الثالث كبيرات ...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610995" cy="121063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a:graphicData>
                        </a:graphic>
                        <wp14:sizeRelV relativeFrom="margin">
                          <wp14:pctHeight>0</wp14:pctHeight>
                        </wp14:sizeRelV>
                      </wp:anchor>
                    </w:drawing>
                  </mc:Choice>
                  <mc:Fallback>
                    <w:pict>
                      <v:rect id="Rectangle 1547" o:spid="_x0000_s1027" style="position:absolute;left:0;text-align:left;margin-left:612.9pt;margin-top:-12.6pt;width:143.25pt;height:102.7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" fillcolor="white [3201]" strokecolor="white [3212]" strokeweight="1pt">
                        <v:textbox>
                          <w:txbxContent>
                            <w:p w14:paraId="5A9449CD" w14:textId="77777777" w:rsidR="00174FE1" w:rsidRDefault="00174FE1" w:rsidP="00304C6F">
                              <w:pPr>
                                <w:bidi/>
                                <w:jc w:val="center"/>
                              </w:pPr>
                              <w:r>
                                <w:rPr>
                                  <w:noProof/>
                                  <w:lang w:eastAsia="fr-FR"/>
                                </w:rPr>
                                <w:drawing>
                                  <wp:inline distT="0" distB="0" distL="0" distR="0" wp14:anchorId="05E0269A" wp14:editId="03358F5B">
                                    <wp:extent cx="1609725" cy="1209675"/>
                                    <wp:effectExtent l="0" t="0" r="0" b="9525"/>
                                    <wp:docPr id="34" name="Image 34" descr="ورق عمل درس صور من الطاقة مادة علوم واقتصاد الصف الثالث كبيرات ...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7" descr="ورق عمل درس صور من الطاقة مادة علوم واقتصاد الصف الثالث كبيرات ...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10995" cy="12106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</w:pict>
                  </mc:Fallback>
                </mc:AlternateContent>
              </w:r>
              <w:r w:rsidRPr="00311087">
                <w:rPr>
                  <w:rFonts w:ascii="Sakkal Majalla" w:hAnsi="Sakkal Majalla" w:cs="Sakkal Majalla"/>
                  <w:sz w:val="28"/>
                  <w:szCs w:val="28"/>
                  <w:rtl/>
                </w:rPr>
                <w:t>ا</w:t>
              </w:r>
              <w:r w:rsidRPr="00311087">
                <w:rPr>
                  <w:rFonts w:ascii="Sakkal Majalla" w:hAnsi="Sakkal Majalla" w:cs="Sakkal Majalla"/>
                  <w:b/>
                  <w:bCs/>
                  <w:sz w:val="44"/>
                  <w:szCs w:val="44"/>
                  <w:rtl/>
                  <w:lang w:bidi="ar-DZ"/>
                </w:rPr>
                <w:t>لجمهورية الجزائرية الديمقراطية الشعبية</w:t>
              </w:r>
            </w:p>
            <w:p w14:paraId="525B3B8A" w14:textId="77777777" w:rsidR="00304C6F" w:rsidRPr="00311087" w:rsidRDefault="00304C6F" w:rsidP="00304C6F">
              <w:pPr>
                <w:bidi/>
                <w:spacing w:after="0"/>
                <w:jc w:val="center"/>
                <w:rPr>
                  <w:rFonts w:ascii="Sakkal Majalla" w:hAnsi="Sakkal Majalla" w:cs="Sakkal Majalla"/>
                  <w:b/>
                  <w:bCs/>
                  <w:sz w:val="44"/>
                  <w:szCs w:val="44"/>
                  <w:lang w:bidi="ar-DZ"/>
                </w:rPr>
              </w:pPr>
              <w:r w:rsidRPr="00311087">
                <w:rPr>
                  <w:rFonts w:ascii="Sakkal Majalla" w:hAnsi="Sakkal Majalla" w:cs="Sakkal Majalla"/>
                  <w:b/>
                  <w:bCs/>
                  <w:sz w:val="44"/>
                  <w:szCs w:val="44"/>
                  <w:rtl/>
                  <w:lang w:bidi="ar-DZ"/>
                </w:rPr>
                <w:t>وزارة التربية الوطنية</w:t>
              </w:r>
            </w:p>
            <w:p w14:paraId="1107ED9C" w14:textId="77777777" w:rsidR="00304C6F" w:rsidRPr="00311087" w:rsidRDefault="00304C6F" w:rsidP="00304C6F">
              <w:pPr>
                <w:bidi/>
                <w:jc w:val="center"/>
                <w:rPr>
                  <w:rFonts w:ascii="Sakkal Majalla" w:hAnsi="Sakkal Majalla" w:cs="Sakkal Majalla"/>
                  <w:sz w:val="28"/>
                  <w:szCs w:val="28"/>
                  <w:rtl/>
                </w:rPr>
              </w:pPr>
              <w:r w:rsidRPr="00311087">
                <w:rPr>
                  <w:rFonts w:ascii="Sakkal Majalla" w:hAnsi="Sakkal Majalla" w:cs="Sakkal Majalla"/>
                  <w:noProof/>
                  <w:sz w:val="28"/>
                  <w:szCs w:val="28"/>
                  <w:rtl/>
                  <w:lang w:eastAsia="fr-FR"/>
                </w:rPr>
                <mc:AlternateContent>
                  <mc:Choice Requires="wps">
                    <w:drawing>
                      <wp:anchor distT="0" distB="0" distL="114300" distR="114300" simplePos="0" relativeHeight="251666432" behindDoc="0" locked="0" layoutInCell="1" allowOverlap="1" wp14:anchorId="4B2ED82E" wp14:editId="5F284469">
                        <wp:simplePos x="0" y="0"/>
                        <wp:positionH relativeFrom="column">
                          <wp:posOffset>3916680</wp:posOffset>
                        </wp:positionH>
                        <wp:positionV relativeFrom="paragraph">
                          <wp:posOffset>55245</wp:posOffset>
                        </wp:positionV>
                        <wp:extent cx="3038475" cy="1371600"/>
                        <wp:effectExtent l="0" t="0" r="28575" b="19050"/>
                        <wp:wrapNone/>
                        <wp:docPr id="1545" name="Rectangle 1545"/>
                        <wp:cNvGraphicFramePr/>
                        <a:graphic xmlns:a="http://schemas.openxmlformats.org/drawingml/2006/main">
                          <a:graphicData uri="http://schemas.microsoft.com/office/word/2010/wordprocessingShape">
                            <wps:wsp>
                              <wps:cNvSpPr/>
                              <wps:spPr>
                                <a:xfrm>
                                  <a:off x="0" y="0"/>
                                  <a:ext cx="3038475" cy="137160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C94C62" w14:textId="77777777" w:rsidR="00174FE1" w:rsidRDefault="00174FE1" w:rsidP="00304C6F">
                                    <w:pPr>
                                      <w:bidi/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lang w:eastAsia="fr-FR"/>
                                      </w:rPr>
                                      <w:drawing>
                                        <wp:inline distT="0" distB="0" distL="0" distR="0" wp14:anchorId="1D841988" wp14:editId="6FD43D49">
                                          <wp:extent cx="2543175" cy="1238249"/>
                                          <wp:effectExtent l="0" t="0" r="0" b="635"/>
                                          <wp:docPr id="35" name="Image 35" descr="FORMACION ADICIONAL :: CarlosFV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5" descr="FORMACION ADICIONAL :: CarlosFV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0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544862" cy="1239071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a:graphicData>
                        </a:graphic>
                        <wp14:sizeRelH relativeFrom="margin">
                          <wp14:pctWidth>0</wp14:pctWidth>
                        </wp14:sizeRelH>
                      </wp:anchor>
                    </w:drawing>
                  </mc:Choice>
                  <mc:Fallback>
                    <w:pict>
                      <v:rect id="Rectangle 1545" o:spid="_x0000_s1028" style="position:absolute;left:0;text-align:left;margin-left:308.4pt;margin-top:4.35pt;width:239.25pt;height:108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" fillcolor="white [3201]" strokecolor="white [3212]" strokeweight="1pt">
                        <v:textbox>
                          <w:txbxContent>
                            <w:p w14:paraId="38C94C62" w14:textId="77777777" w:rsidR="00174FE1" w:rsidRDefault="00174FE1" w:rsidP="00304C6F">
                              <w:pPr>
                                <w:bidi/>
                                <w:jc w:val="center"/>
                              </w:pPr>
                              <w:r>
                                <w:rPr>
                                  <w:noProof/>
                                  <w:lang w:eastAsia="fr-FR"/>
                                </w:rPr>
                                <w:drawing>
                                  <wp:inline distT="0" distB="0" distL="0" distR="0" wp14:anchorId="1D841988" wp14:editId="6FD43D49">
                                    <wp:extent cx="2543175" cy="1238249"/>
                                    <wp:effectExtent l="0" t="0" r="0" b="635"/>
                                    <wp:docPr id="35" name="Image 35" descr="FORMACION ADICIONAL :: CarlosFV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5" descr="FORMACION ADICIONAL :: CarlosFV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544862" cy="12390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</w:pict>
                  </mc:Fallback>
                </mc:AlternateContent>
              </w:r>
            </w:p>
            <w:p w14:paraId="7833304B" w14:textId="77777777" w:rsidR="00304C6F" w:rsidRPr="00311087" w:rsidRDefault="00304C6F" w:rsidP="00304C6F">
              <w:pPr>
                <w:tabs>
                  <w:tab w:val="center" w:pos="5386"/>
                  <w:tab w:val="left" w:pos="9302"/>
                </w:tabs>
                <w:bidi/>
                <w:spacing w:after="0" w:line="240" w:lineRule="auto"/>
                <w:rPr>
                  <w:rFonts w:ascii="Sakkal Majalla" w:hAnsi="Sakkal Majalla" w:cs="Sakkal Majalla"/>
                  <w:b/>
                  <w:bCs/>
                  <w:sz w:val="48"/>
                  <w:szCs w:val="48"/>
                  <w:rtl/>
                </w:rPr>
              </w:pPr>
              <w:r w:rsidRPr="00311087">
                <w:rPr>
                  <w:rFonts w:ascii="Sakkal Majalla" w:hAnsi="Sakkal Majalla" w:cs="Sakkal Majalla"/>
                  <w:b/>
                  <w:bCs/>
                  <w:sz w:val="48"/>
                  <w:szCs w:val="48"/>
                  <w:rtl/>
                </w:rPr>
                <w:t xml:space="preserve">مديرية التربية لولاية: </w:t>
              </w:r>
              <w:r>
                <w:rPr>
                  <w:rFonts w:ascii="Sakkal Majalla" w:hAnsi="Sakkal Majalla" w:cs="Sakkal Majalla" w:hint="cs"/>
                  <w:sz w:val="48"/>
                  <w:szCs w:val="48"/>
                  <w:rtl/>
                </w:rPr>
                <w:t>.....................</w:t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  <w:rtl/>
                </w:rPr>
                <w:t xml:space="preserve"> </w:t>
              </w:r>
              <w:r w:rsidRPr="00311087">
                <w:rPr>
                  <w:rFonts w:ascii="Sakkal Majalla" w:hAnsi="Sakkal Majalla" w:cs="Sakkal Majalla"/>
                  <w:b/>
                  <w:bCs/>
                  <w:sz w:val="48"/>
                  <w:szCs w:val="48"/>
                  <w:rtl/>
                </w:rPr>
                <w:t xml:space="preserve">                   </w:t>
              </w:r>
              <w:r w:rsidRPr="00311087">
                <w:rPr>
                  <w:rFonts w:ascii="Sakkal Majalla" w:hAnsi="Sakkal Majalla" w:cs="Sakkal Majalla" w:hint="cs"/>
                  <w:b/>
                  <w:bCs/>
                  <w:sz w:val="48"/>
                  <w:szCs w:val="48"/>
                  <w:rtl/>
                </w:rPr>
                <w:t xml:space="preserve">                </w:t>
              </w:r>
              <w:r>
                <w:rPr>
                  <w:rFonts w:ascii="Sakkal Majalla" w:hAnsi="Sakkal Majalla" w:cs="Sakkal Majalla"/>
                  <w:b/>
                  <w:bCs/>
                  <w:sz w:val="48"/>
                  <w:szCs w:val="48"/>
                  <w:rtl/>
                </w:rPr>
                <w:t xml:space="preserve">               </w:t>
              </w:r>
              <w:r w:rsidRPr="00311087">
                <w:rPr>
                  <w:rFonts w:ascii="Sakkal Majalla" w:hAnsi="Sakkal Majalla" w:cs="Sakkal Majalla"/>
                  <w:b/>
                  <w:bCs/>
                  <w:sz w:val="48"/>
                  <w:szCs w:val="48"/>
                  <w:rtl/>
                </w:rPr>
                <w:t>المتوسطة:</w:t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  <w:rtl/>
                </w:rPr>
                <w:t xml:space="preserve"> </w:t>
              </w:r>
              <w:r>
                <w:rPr>
                  <w:rFonts w:ascii="Sakkal Majalla" w:hAnsi="Sakkal Majalla" w:cs="Sakkal Majalla" w:hint="cs"/>
                  <w:sz w:val="48"/>
                  <w:szCs w:val="48"/>
                  <w:rtl/>
                </w:rPr>
                <w:t>............................</w:t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  <w:rtl/>
                </w:rPr>
                <w:t xml:space="preserve"> </w:t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</w:rPr>
                <w:sym w:font="Wingdings 3" w:char="F0EE"/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  <w:rtl/>
                </w:rPr>
                <w:t xml:space="preserve"> </w:t>
              </w:r>
              <w:r>
                <w:rPr>
                  <w:rFonts w:ascii="Sakkal Majalla" w:hAnsi="Sakkal Majalla" w:cs="Sakkal Majalla" w:hint="cs"/>
                  <w:sz w:val="48"/>
                  <w:szCs w:val="48"/>
                  <w:rtl/>
                </w:rPr>
                <w:t>...............</w:t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  <w:rtl/>
                </w:rPr>
                <w:t xml:space="preserve"> </w:t>
              </w:r>
              <w:r w:rsidRPr="00311087">
                <w:rPr>
                  <w:rFonts w:ascii="Sakkal Majalla" w:hAnsi="Sakkal Majalla" w:cs="Sakkal Majalla"/>
                  <w:sz w:val="48"/>
                  <w:szCs w:val="48"/>
                </w:rPr>
                <w:sym w:font="Wingdings 3" w:char="F0ED"/>
              </w:r>
            </w:p>
            <w:p w14:paraId="5ED0970B" w14:textId="77777777" w:rsidR="00304C6F" w:rsidRDefault="00304C6F" w:rsidP="00304C6F">
              <w:pPr>
                <w:pStyle w:val="Sansinterligne"/>
                <w:tabs>
                  <w:tab w:val="right" w:pos="15704"/>
                </w:tabs>
                <w:bidi/>
                <w:rPr>
                  <w:rFonts w:asciiTheme="majorBidi" w:eastAsiaTheme="majorEastAsia" w:hAnsiTheme="majorBidi" w:cstheme="majorBidi"/>
                  <w:color w:val="262626" w:themeColor="text1" w:themeTint="D9"/>
                  <w:sz w:val="40"/>
                  <w:szCs w:val="40"/>
                  <w:rtl/>
                </w:rPr>
              </w:pPr>
            </w:p>
            <w:p w14:paraId="033F6D1F" w14:textId="77777777" w:rsidR="00304C6F" w:rsidRDefault="00304C6F" w:rsidP="00304C6F">
              <w:pPr>
                <w:pStyle w:val="Sansinterligne"/>
                <w:tabs>
                  <w:tab w:val="right" w:pos="15704"/>
                </w:tabs>
                <w:bidi/>
                <w:rPr>
                  <w:rFonts w:asciiTheme="majorBidi" w:eastAsiaTheme="majorEastAsia" w:hAnsiTheme="majorBidi" w:cstheme="majorBidi"/>
                  <w:color w:val="262626" w:themeColor="text1" w:themeTint="D9"/>
                  <w:sz w:val="40"/>
                  <w:szCs w:val="40"/>
                  <w:rtl/>
                </w:rPr>
              </w:pPr>
            </w:p>
            <w:p w14:paraId="3349F5DC" w14:textId="77777777" w:rsidR="00304C6F" w:rsidRPr="00311087" w:rsidRDefault="00304C6F" w:rsidP="00304C6F">
              <w:pPr>
                <w:bidi/>
                <w:rPr>
                  <w:rFonts w:ascii="Sakkal Majalla" w:hAnsi="Sakkal Majalla" w:cs="Sakkal Majalla"/>
                  <w:b/>
                  <w:bCs/>
                  <w:color w:val="FF0000"/>
                  <w:sz w:val="32"/>
                  <w:szCs w:val="32"/>
                  <w:rtl/>
                  <w:lang w:val="en-US" w:bidi="ar-DZ"/>
                </w:rPr>
              </w:pPr>
              <w:r w:rsidRPr="00311087">
                <w:rPr>
                  <w:rFonts w:ascii="Sakkal Majalla" w:hAnsi="Sakkal Majalla" w:cs="Sakkal Majalla"/>
                  <w:b/>
                  <w:bCs/>
                  <w:noProof/>
                  <w:color w:val="FF0000"/>
                  <w:sz w:val="36"/>
                  <w:szCs w:val="36"/>
                  <w:rtl/>
                  <w:lang w:eastAsia="fr-FR"/>
                </w:rPr>
                <mc:AlternateContent>
                  <mc:Choice Requires="wps">
                    <w:drawing>
                      <wp:anchor distT="0" distB="0" distL="114300" distR="114300" simplePos="0" relativeHeight="251667456" behindDoc="0" locked="0" layoutInCell="1" allowOverlap="1" wp14:anchorId="26D558F9" wp14:editId="61C3005A">
                        <wp:simplePos x="0" y="0"/>
                        <wp:positionH relativeFrom="column">
                          <wp:posOffset>1478280</wp:posOffset>
                        </wp:positionH>
                        <wp:positionV relativeFrom="paragraph">
                          <wp:posOffset>15239</wp:posOffset>
                        </wp:positionV>
                        <wp:extent cx="6848475" cy="695325"/>
                        <wp:effectExtent l="38100" t="38100" r="371475" b="371475"/>
                        <wp:wrapNone/>
                        <wp:docPr id="1557" name="Rectangle 1557"/>
                        <wp:cNvGraphicFramePr/>
                        <a:graphic xmlns:a="http://schemas.openxmlformats.org/drawingml/2006/main">
                          <a:graphicData uri="http://schemas.microsoft.com/office/word/2010/wordprocessingShape">
                            <wps:wsp>
                              <wps:cNvSpPr/>
                              <wps:spPr>
                                <a:xfrm>
                                  <a:off x="0" y="0"/>
                                  <a:ext cx="6848475" cy="69532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ffectLst>
                                  <a:outerShdw blurRad="190500" dist="228600" dir="2700000" algn="ctr">
                                    <a:srgbClr val="000000">
                                      <a:alpha val="30000"/>
                                    </a:srgbClr>
                                  </a:outerShdw>
                                </a:effectLst>
                                <a:scene3d>
                                  <a:camera prst="orthographicFront">
                                    <a:rot lat="0" lon="0" rev="0"/>
                                  </a:camera>
                                  <a:lightRig rig="glow" dir="t">
                                    <a:rot lat="0" lon="0" rev="4800000"/>
                                  </a:lightRig>
                                </a:scene3d>
                                <a:sp3d prstMaterial="matte">
                                  <a:bevelT w="127000" h="63500"/>
                                </a:sp3d>
                              </wps:spPr>
                              <wps:style>
                                <a:lnRef idx="1">
                                  <a:schemeClr val="accent4"/>
                                </a:lnRef>
                                <a:fillRef idx="2">
                                  <a:schemeClr val="accent4"/>
                                </a:fillRef>
                                <a:effectRef idx="1">
                                  <a:schemeClr val="accent4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C401347" w14:textId="77777777" w:rsidR="00174FE1" w:rsidRPr="00462D4E" w:rsidRDefault="00174FE1" w:rsidP="00304C6F">
                                    <w:pPr>
                                      <w:bidi/>
                                      <w:jc w:val="center"/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70C0"/>
                                        <w:sz w:val="72"/>
                                        <w:szCs w:val="72"/>
                                        <w:lang w:bidi="ar-DZ"/>
                                      </w:rPr>
                                    </w:pPr>
                                    <w:r w:rsidRPr="00462D4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70C0"/>
                                        <w:sz w:val="72"/>
                                        <w:szCs w:val="72"/>
                                        <w:rtl/>
                                        <w:lang w:bidi="ar-DZ"/>
                                      </w:rPr>
                                      <w:t xml:space="preserve">تدرج </w:t>
                                    </w:r>
                                    <w:proofErr w:type="spellStart"/>
                                    <w:r w:rsidRPr="00462D4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70C0"/>
                                        <w:sz w:val="72"/>
                                        <w:szCs w:val="72"/>
                                        <w:rtl/>
                                        <w:lang w:bidi="ar-DZ"/>
                                      </w:rPr>
                                      <w:t>التعلمات</w:t>
                                    </w:r>
                                    <w:proofErr w:type="spellEnd"/>
                                    <w:r w:rsidRPr="00462D4E">
                                      <w:rPr>
                                        <w:rFonts w:ascii="Sakkal Majalla" w:hAnsi="Sakkal Majalla" w:cs="Sakkal Majalla"/>
                                        <w:b/>
                                        <w:bCs/>
                                        <w:color w:val="0070C0"/>
                                        <w:sz w:val="72"/>
                                        <w:szCs w:val="72"/>
                                        <w:rtl/>
                                        <w:lang w:bidi="ar-DZ"/>
                                      </w:rPr>
                                      <w:t xml:space="preserve"> و الكراس اليومي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mc:Choice>
                  <mc:Fallback>
                    <w:pict>
                      <v:rect id="Rectangle 1557" o:spid="_x0000_s1029" style="position:absolute;left:0;text-align:left;margin-left:116.4pt;margin-top:1.2pt;width:539.25pt;height:54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" fillcolor="#191200 [327]" stroked="f" strokeweight=".5pt">
                        <v:fill color2="#0c0900 [167]" rotate="t" colors="0 #ffdd9c;.5 #ffd78e;1 #ffd479" focus="100%" type="gradient">
                          <o:fill v:ext="view" type="gradientUnscaled"/>
                        </v:fill>
                        <v:shadow on="t" color="black" opacity="19660f" offset="4.49014mm,4.49014mm"/>
                        <v:textbox>
                          <w:txbxContent>
                            <w:p w14:paraId="3C401347" w14:textId="77777777" w:rsidR="00174FE1" w:rsidRPr="00462D4E" w:rsidRDefault="00174FE1" w:rsidP="00304C6F">
                              <w:pPr>
                                <w:bidi/>
                                <w:jc w:val="center"/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70C0"/>
                                  <w:sz w:val="72"/>
                                  <w:szCs w:val="72"/>
                                  <w:lang w:bidi="ar-DZ"/>
                                </w:rPr>
                              </w:pPr>
                              <w:r w:rsidRPr="00462D4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70C0"/>
                                  <w:sz w:val="72"/>
                                  <w:szCs w:val="72"/>
                                  <w:rtl/>
                                  <w:lang w:bidi="ar-DZ"/>
                                </w:rPr>
                                <w:t xml:space="preserve">تدرج </w:t>
                              </w:r>
                              <w:proofErr w:type="spellStart"/>
                              <w:r w:rsidRPr="00462D4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70C0"/>
                                  <w:sz w:val="72"/>
                                  <w:szCs w:val="72"/>
                                  <w:rtl/>
                                  <w:lang w:bidi="ar-DZ"/>
                                </w:rPr>
                                <w:t>التعلمات</w:t>
                              </w:r>
                              <w:proofErr w:type="spellEnd"/>
                              <w:r w:rsidRPr="00462D4E">
                                <w:rPr>
                                  <w:rFonts w:ascii="Sakkal Majalla" w:hAnsi="Sakkal Majalla" w:cs="Sakkal Majalla"/>
                                  <w:b/>
                                  <w:bCs/>
                                  <w:color w:val="0070C0"/>
                                  <w:sz w:val="72"/>
                                  <w:szCs w:val="72"/>
                                  <w:rtl/>
                                  <w:lang w:bidi="ar-DZ"/>
                                </w:rPr>
                                <w:t xml:space="preserve"> و الكراس اليومي</w:t>
                              </w:r>
                            </w:p>
                          </w:txbxContent>
                        </v:textbox>
                      </v:rect>
                    </w:pict>
                  </mc:Fallback>
                </mc:AlternateContent>
              </w:r>
            </w:p>
            <w:p w14:paraId="3769CA39" w14:textId="77777777" w:rsidR="00304C6F" w:rsidRPr="00311087" w:rsidRDefault="00304C6F" w:rsidP="00304C6F">
              <w:pPr>
                <w:bidi/>
                <w:rPr>
                  <w:rFonts w:ascii="Sakkal Majalla" w:hAnsi="Sakkal Majalla" w:cs="Sakkal Majalla"/>
                  <w:b/>
                  <w:bCs/>
                  <w:color w:val="FF0000"/>
                  <w:sz w:val="36"/>
                  <w:szCs w:val="36"/>
                  <w:rtl/>
                  <w:lang w:val="en-US" w:bidi="ar-DZ"/>
                </w:rPr>
              </w:pPr>
            </w:p>
            <w:p w14:paraId="707FBA41" w14:textId="77777777" w:rsidR="00304C6F" w:rsidRPr="00311087" w:rsidRDefault="00304C6F" w:rsidP="00304C6F">
              <w:pPr>
                <w:bidi/>
                <w:rPr>
                  <w:rFonts w:ascii="Sakkal Majalla" w:hAnsi="Sakkal Majalla" w:cs="Sakkal Majalla"/>
                  <w:b/>
                  <w:bCs/>
                  <w:color w:val="FF0000"/>
                  <w:sz w:val="36"/>
                  <w:szCs w:val="36"/>
                  <w:lang w:val="en-US" w:bidi="ar-DZ"/>
                </w:rPr>
              </w:pPr>
              <w:r w:rsidRPr="00311087">
                <w:rPr>
                  <w:rFonts w:ascii="Sakkal Majalla" w:hAnsi="Sakkal Majalla" w:cs="Sakkal Majalla"/>
                  <w:noProof/>
                  <w:sz w:val="50"/>
                  <w:szCs w:val="50"/>
                  <w:lang w:eastAsia="fr-FR"/>
                </w:rPr>
                <mc:AlternateContent>
                  <mc:Choice Requires="wps">
                    <w:drawing>
                      <wp:anchor distT="0" distB="0" distL="114300" distR="114300" simplePos="0" relativeHeight="251668480" behindDoc="0" locked="0" layoutInCell="1" allowOverlap="1" wp14:anchorId="10F169DE" wp14:editId="18773614">
                        <wp:simplePos x="0" y="0"/>
                        <wp:positionH relativeFrom="column">
                          <wp:posOffset>5031105</wp:posOffset>
                        </wp:positionH>
                        <wp:positionV relativeFrom="paragraph">
                          <wp:posOffset>188595</wp:posOffset>
                        </wp:positionV>
                        <wp:extent cx="1419225" cy="962025"/>
                        <wp:effectExtent l="247650" t="152400" r="0" b="238125"/>
                        <wp:wrapNone/>
                        <wp:docPr id="1558" name="Ellipse 1558"/>
                        <wp:cNvGraphicFramePr/>
                        <a:graphic xmlns:a="http://schemas.openxmlformats.org/drawingml/2006/main">
                          <a:graphicData uri="http://schemas.microsoft.com/office/word/2010/wordprocessingShape">
                            <wps:wsp>
                              <wps:cNvSpPr/>
                              <wps:spPr>
                                <a:xfrm>
                                  <a:off x="0" y="0"/>
                                  <a:ext cx="1419225" cy="962025"/>
                                </a:xfrm>
                                <a:prstGeom prst="ellipse">
                                  <a:avLst/>
                                </a:prstGeom>
                                <a:ln>
                                  <a:noFill/>
                                </a:ln>
                                <a:effectLst>
                                  <a:outerShdw blurRad="225425" dist="50800" dir="5220000" algn="ctr">
                                    <a:srgbClr val="000000">
                                      <a:alpha val="33000"/>
                                    </a:srgbClr>
                                  </a:outerShdw>
                                </a:effectLst>
                                <a:scene3d>
                                  <a:camera prst="perspectiveFront" fov="3300000">
                                    <a:rot lat="486000" lon="19530000" rev="174000"/>
                                  </a:camera>
                                  <a:lightRig rig="harsh" dir="t">
                                    <a:rot lat="0" lon="0" rev="3000000"/>
                                  </a:lightRig>
                                </a:scene3d>
                                <a:sp3d extrusionH="254000" contourW="19050">
                                  <a:bevelT w="82550" h="44450" prst="angle"/>
                                  <a:bevelB w="82550" h="44450" prst="angle"/>
                                  <a:contourClr>
                                    <a:srgbClr val="FFFFFF"/>
                                  </a:contourClr>
                                </a:sp3d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2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1306B14" w14:textId="6FDCFBAA" w:rsidR="00174FE1" w:rsidRPr="00406996" w:rsidRDefault="00174FE1" w:rsidP="00304C6F">
                                    <w:pPr>
                                      <w:spacing w:line="36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50"/>
                                        <w:szCs w:val="5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50"/>
                                        <w:szCs w:val="50"/>
                                      </w:rPr>
                                      <w:t>4</w:t>
                                    </w:r>
                                    <w:r w:rsidRPr="0040699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50"/>
                                        <w:szCs w:val="50"/>
                                      </w:rPr>
                                      <w:t xml:space="preserve"> A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a:graphicData>
                        </a:graphic>
                        <wp14:sizeRelV relativeFrom="margin">
                          <wp14:pctHeight>0</wp14:pctHeight>
                        </wp14:sizeRelV>
                      </wp:anchor>
                    </w:drawing>
                  </mc:Choice>
                  <mc:Fallback>
                    <w:pict>
                      <v:oval id="Ellipse 1558" o:spid="_x0000_s1030" style="position:absolute;left:0;text-align:left;margin-left:396.15pt;margin-top:14.85pt;width:111.75pt;height:75.7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" fillcolor="#060a13 [324]" stroked="f" strokeweight=".5pt">
                        <v:fill color2="#030509 [164]" rotate="t" colors="0 #a8b7df;.5 #9aabd9;1 #879ed7" focus="100%" type="gradient">
                          <o:fill v:ext="view" type="gradientUnscaled"/>
                        </v:fill>
                        <v:stroke joinstyle="miter"/>
                        <v:shadow on="t" color="black" opacity="21626f" offset=".07386mm,1.40917mm"/>
                        <v:textbox>
                          <w:txbxContent>
                            <w:p w14:paraId="01306B14" w14:textId="6FDCFBAA" w:rsidR="00174FE1" w:rsidRPr="00406996" w:rsidRDefault="00174FE1" w:rsidP="00304C6F">
                              <w:pPr>
                                <w:spacing w:line="360" w:lineRule="auto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50"/>
                                  <w:szCs w:val="5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50"/>
                                  <w:szCs w:val="50"/>
                                </w:rPr>
                                <w:t>4</w:t>
                              </w:r>
                              <w:r w:rsidRPr="0040699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50"/>
                                  <w:szCs w:val="50"/>
                                </w:rPr>
                                <w:t xml:space="preserve"> AM</w:t>
                              </w:r>
                            </w:p>
                          </w:txbxContent>
                        </v:textbox>
                      </v:oval>
                    </w:pict>
                  </mc:Fallback>
                </mc:AlternateContent>
              </w:r>
            </w:p>
            <w:p w14:paraId="6F194FBD" w14:textId="0EED45DF" w:rsidR="00304C6F" w:rsidRPr="00311087" w:rsidRDefault="00304C6F" w:rsidP="00304C6F">
              <w:pPr>
                <w:bidi/>
                <w:jc w:val="center"/>
                <w:rPr>
                  <w:rFonts w:ascii="Sakkal Majalla" w:hAnsi="Sakkal Majalla" w:cs="Sakkal Majalla"/>
                  <w:b/>
                  <w:bCs/>
                  <w:sz w:val="60"/>
                  <w:szCs w:val="60"/>
                  <w:rtl/>
                  <w:lang w:val="en-US" w:bidi="ar-DZ"/>
                </w:rPr>
              </w:pPr>
              <w:proofErr w:type="gramStart"/>
              <w:r w:rsidRPr="00311087">
                <w:rPr>
                  <w:rFonts w:ascii="Sakkal Majalla" w:hAnsi="Sakkal Majalla" w:cs="Sakkal Majalla"/>
                  <w:b/>
                  <w:bCs/>
                  <w:sz w:val="60"/>
                  <w:szCs w:val="60"/>
                  <w:rtl/>
                  <w:lang w:val="en-US" w:bidi="ar-DZ"/>
                </w:rPr>
                <w:t>السنة</w:t>
              </w:r>
              <w:proofErr w:type="gramEnd"/>
              <w:r w:rsidRPr="00311087">
                <w:rPr>
                  <w:rFonts w:ascii="Sakkal Majalla" w:hAnsi="Sakkal Majalla" w:cs="Sakkal Majalla"/>
                  <w:b/>
                  <w:bCs/>
                  <w:sz w:val="60"/>
                  <w:szCs w:val="60"/>
                  <w:rtl/>
                  <w:lang w:val="en-US" w:bidi="ar-DZ"/>
                </w:rPr>
                <w:t xml:space="preserve">                      </w:t>
              </w:r>
              <w:r w:rsidRPr="00462D4E">
                <w:rPr>
                  <w:rFonts w:ascii="Sakkal Majalla" w:hAnsi="Sakkal Majalla" w:cs="Sakkal Majalla"/>
                  <w:b/>
                  <w:bCs/>
                  <w:color w:val="FF0000"/>
                  <w:sz w:val="60"/>
                  <w:szCs w:val="60"/>
                  <w:rtl/>
                  <w:lang w:val="en-US" w:bidi="ar-DZ"/>
                </w:rPr>
                <w:t>ال</w:t>
              </w:r>
              <w:r>
                <w:rPr>
                  <w:rFonts w:ascii="Sakkal Majalla" w:hAnsi="Sakkal Majalla" w:cs="Sakkal Majalla" w:hint="cs"/>
                  <w:b/>
                  <w:bCs/>
                  <w:color w:val="FF0000"/>
                  <w:sz w:val="60"/>
                  <w:szCs w:val="60"/>
                  <w:rtl/>
                  <w:lang w:val="en-US" w:bidi="ar-DZ"/>
                </w:rPr>
                <w:t>رابعة</w:t>
              </w:r>
              <w:r w:rsidRPr="00311087">
                <w:rPr>
                  <w:rFonts w:ascii="Sakkal Majalla" w:hAnsi="Sakkal Majalla" w:cs="Sakkal Majalla"/>
                  <w:b/>
                  <w:bCs/>
                  <w:sz w:val="60"/>
                  <w:szCs w:val="60"/>
                  <w:rtl/>
                  <w:lang w:val="en-US" w:bidi="ar-DZ"/>
                </w:rPr>
                <w:t xml:space="preserve"> </w:t>
              </w:r>
              <w:r>
                <w:rPr>
                  <w:rFonts w:ascii="Sakkal Majalla" w:hAnsi="Sakkal Majalla" w:cs="Sakkal Majalla" w:hint="cs"/>
                  <w:b/>
                  <w:bCs/>
                  <w:sz w:val="60"/>
                  <w:szCs w:val="60"/>
                  <w:rtl/>
                  <w:lang w:val="en-US" w:bidi="ar-DZ"/>
                </w:rPr>
                <w:t>ال</w:t>
              </w:r>
              <w:r w:rsidRPr="00311087">
                <w:rPr>
                  <w:rFonts w:ascii="Sakkal Majalla" w:hAnsi="Sakkal Majalla" w:cs="Sakkal Majalla"/>
                  <w:b/>
                  <w:bCs/>
                  <w:sz w:val="60"/>
                  <w:szCs w:val="60"/>
                  <w:rtl/>
                  <w:lang w:val="en-US" w:bidi="ar-DZ"/>
                </w:rPr>
                <w:t>متوسط</w:t>
              </w:r>
              <w:r>
                <w:rPr>
                  <w:rFonts w:ascii="Sakkal Majalla" w:hAnsi="Sakkal Majalla" w:cs="Sakkal Majalla" w:hint="cs"/>
                  <w:b/>
                  <w:bCs/>
                  <w:sz w:val="60"/>
                  <w:szCs w:val="60"/>
                  <w:rtl/>
                  <w:lang w:val="en-US" w:bidi="ar-DZ"/>
                </w:rPr>
                <w:t>ة</w:t>
              </w:r>
            </w:p>
            <w:p w14:paraId="3914F6E1" w14:textId="77777777" w:rsidR="00304C6F" w:rsidRPr="00F6399F" w:rsidRDefault="00304C6F" w:rsidP="00304C6F">
              <w:pPr>
                <w:pStyle w:val="Sansinterligne"/>
                <w:tabs>
                  <w:tab w:val="right" w:pos="15704"/>
                </w:tabs>
                <w:bidi/>
                <w:rPr>
                  <w:rFonts w:asciiTheme="majorBidi" w:eastAsiaTheme="majorEastAsia" w:hAnsiTheme="majorBidi" w:cstheme="majorBidi"/>
                  <w:color w:val="262626" w:themeColor="text1" w:themeTint="D9"/>
                  <w:sz w:val="40"/>
                  <w:szCs w:val="40"/>
                  <w:lang w:bidi="ar-DZ"/>
                </w:rPr>
              </w:pPr>
              <w:r>
                <w:rPr>
                  <w:rFonts w:asciiTheme="majorBidi" w:eastAsiaTheme="majorEastAsia" w:hAnsiTheme="majorBidi" w:cstheme="majorBidi"/>
                  <w:noProof/>
                  <w:color w:val="262626" w:themeColor="text1" w:themeTint="D9"/>
                  <w:sz w:val="40"/>
                  <w:szCs w:val="40"/>
                  <w14:ligatures w14:val="standardContextual"/>
                </w:rPr>
                <mc:AlternateContent>
                  <mc:Choice Requires="wps">
                    <w:drawing>
                      <wp:anchor distT="0" distB="0" distL="114300" distR="114300" simplePos="0" relativeHeight="251669504" behindDoc="0" locked="0" layoutInCell="1" allowOverlap="1" wp14:anchorId="30625B3C" wp14:editId="4852C897">
                        <wp:simplePos x="0" y="0"/>
                        <wp:positionH relativeFrom="column">
                          <wp:posOffset>-55245</wp:posOffset>
                        </wp:positionH>
                        <wp:positionV relativeFrom="paragraph">
                          <wp:posOffset>106045</wp:posOffset>
                        </wp:positionV>
                        <wp:extent cx="10029825" cy="2038350"/>
                        <wp:effectExtent l="0" t="0" r="28575" b="19050"/>
                        <wp:wrapNone/>
                        <wp:docPr id="1" name="Rectangle 1"/>
                        <wp:cNvGraphicFramePr/>
                        <a:graphic xmlns:a="http://schemas.openxmlformats.org/drawingml/2006/main">
                          <a:graphicData uri="http://schemas.microsoft.com/office/word/2010/wordprocessingShape">
                            <wps:wsp>
                              <wps:cNvSpPr/>
                              <wps:spPr>
                                <a:xfrm>
                                  <a:off x="0" y="0"/>
                                  <a:ext cx="10029825" cy="203835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9A4BCAB" w14:textId="77777777" w:rsidR="00174FE1" w:rsidRDefault="00174FE1" w:rsidP="00304C6F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lang w:eastAsia="fr-FR"/>
                                        <w14:ligatures w14:val="standardContextual"/>
                                      </w:rPr>
                                      <w:drawing>
                                        <wp:inline distT="0" distB="0" distL="0" distR="0" wp14:anchorId="6253CAE7" wp14:editId="439BDA35">
                                          <wp:extent cx="9753600" cy="1943100"/>
                                          <wp:effectExtent l="0" t="0" r="0" b="0"/>
                                          <wp:docPr id="36" name="Image 36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2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9753600" cy="19431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ln>
                                                    <a:noFill/>
                                                  </a:ln>
                                                  <a:effectLst>
                                                    <a:softEdge rad="112500"/>
                                                  </a:effectLst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mc:Choice>
                  <mc:Fallback>
                    <w:pict>
                      <v:rect id="Rectangle 1" o:spid="_x0000_s1031" style="position:absolute;left:0;text-align:left;margin-left:-4.35pt;margin-top:8.35pt;width:789.75pt;height:160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" fillcolor="white [3201]" strokecolor="white [3212]" strokeweight="1pt">
                        <v:textbox>
                          <w:txbxContent>
                            <w:p w14:paraId="49A4BCAB" w14:textId="77777777" w:rsidR="00174FE1" w:rsidRDefault="00174FE1" w:rsidP="00304C6F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lang w:eastAsia="fr-FR"/>
                                  <w14:ligatures w14:val="standardContextual"/>
                                </w:rPr>
                                <w:drawing>
                                  <wp:inline distT="0" distB="0" distL="0" distR="0" wp14:anchorId="6253CAE7" wp14:editId="439BDA35">
                                    <wp:extent cx="9753600" cy="1943100"/>
                                    <wp:effectExtent l="0" t="0" r="0" b="0"/>
                                    <wp:docPr id="36" name="Imag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753600" cy="19431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ln>
                                              <a:noFill/>
                                            </a:ln>
                                            <a:effectLst>
                                              <a:softEdge rad="112500"/>
                                            </a:effec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</w:pict>
                  </mc:Fallback>
                </mc:AlternateContent>
              </w:r>
            </w:p>
            <w:p w14:paraId="744FDAE5" w14:textId="77777777" w:rsidR="00304C6F" w:rsidRDefault="00304C6F" w:rsidP="00304C6F">
              <w:pPr>
                <w:pStyle w:val="Sansinterligne"/>
              </w:pPr>
            </w:p>
            <w:p w14:paraId="368D7622" w14:textId="77777777" w:rsidR="00304C6F" w:rsidRDefault="00304C6F" w:rsidP="00304C6F">
              <w:pPr>
                <w:tabs>
                  <w:tab w:val="left" w:pos="14445"/>
                </w:tabs>
                <w:rPr>
                  <w:rFonts w:ascii="Calibri Light" w:hAnsi="Calibri Light" w:cs="Calibri Light"/>
                  <w:b/>
                  <w:bCs/>
                  <w:sz w:val="28"/>
                  <w:szCs w:val="28"/>
                  <w:rtl/>
                </w:rPr>
              </w:pPr>
              <w:r>
                <w:rPr>
                  <w:rFonts w:ascii="Calibri Light" w:hAnsi="Calibri Light" w:cs="Calibri Light"/>
                  <w:b/>
                  <w:bCs/>
                  <w:sz w:val="28"/>
                  <w:szCs w:val="28"/>
                </w:rPr>
                <w:tab/>
              </w:r>
            </w:p>
            <w:p w14:paraId="6BF9C267" w14:textId="77777777" w:rsidR="00304C6F" w:rsidRDefault="00304C6F" w:rsidP="00304C6F">
              <w:pPr>
                <w:tabs>
                  <w:tab w:val="left" w:pos="14445"/>
                </w:tabs>
                <w:rPr>
                  <w:rFonts w:ascii="Calibri Light" w:hAnsi="Calibri Light" w:cs="Calibri Light"/>
                  <w:b/>
                  <w:bCs/>
                  <w:sz w:val="28"/>
                  <w:szCs w:val="28"/>
                  <w:rtl/>
                </w:rPr>
              </w:pPr>
            </w:p>
            <w:p w14:paraId="67A3D144" w14:textId="77777777" w:rsidR="00304C6F" w:rsidRDefault="00304C6F" w:rsidP="00304C6F">
              <w:pPr>
                <w:tabs>
                  <w:tab w:val="left" w:pos="14445"/>
                </w:tabs>
                <w:rPr>
                  <w:rFonts w:ascii="Calibri Light" w:hAnsi="Calibri Light" w:cs="Calibri Light"/>
                  <w:b/>
                  <w:bCs/>
                  <w:sz w:val="28"/>
                  <w:szCs w:val="28"/>
                  <w:rtl/>
                </w:rPr>
              </w:pPr>
            </w:p>
            <w:p w14:paraId="12A0149E" w14:textId="77777777" w:rsidR="00304C6F" w:rsidRPr="00287982" w:rsidRDefault="00837392" w:rsidP="00304C6F">
              <w:pPr>
                <w:tabs>
                  <w:tab w:val="left" w:pos="14445"/>
                </w:tabs>
                <w:rPr>
                  <w:rFonts w:ascii="Calibri Light" w:hAnsi="Calibri Light" w:cs="Calibri Light"/>
                  <w:b/>
                  <w:bCs/>
                  <w:sz w:val="28"/>
                  <w:szCs w:val="28"/>
                  <w:rtl/>
                </w:rPr>
              </w:pPr>
            </w:p>
          </w:sdtContent>
        </w:sdt>
        <w:p w14:paraId="2243AEFE" w14:textId="77777777" w:rsidR="00304C6F" w:rsidRDefault="00304C6F" w:rsidP="00304C6F">
          <w:pPr>
            <w:bidi/>
            <w:jc w:val="center"/>
            <w:rPr>
              <w:rtl/>
            </w:rPr>
          </w:pPr>
        </w:p>
        <w:p w14:paraId="199D0597" w14:textId="77777777" w:rsidR="00304C6F" w:rsidRDefault="00304C6F" w:rsidP="00304C6F">
          <w:pPr>
            <w:bidi/>
            <w:rPr>
              <w:rtl/>
            </w:rPr>
          </w:pPr>
        </w:p>
        <w:p w14:paraId="37EC37FD" w14:textId="77777777" w:rsidR="00304C6F" w:rsidRDefault="00304C6F" w:rsidP="00304C6F">
          <w:pPr>
            <w:tabs>
              <w:tab w:val="center" w:pos="5386"/>
              <w:tab w:val="left" w:pos="9302"/>
            </w:tabs>
            <w:bidi/>
            <w:spacing w:after="0" w:line="240" w:lineRule="auto"/>
            <w:jc w:val="center"/>
            <w:rPr>
              <w:rFonts w:ascii="Cambria Math" w:hAnsi="Cambria Math" w:cs="Cambria Math"/>
              <w:b/>
              <w:bCs/>
              <w:sz w:val="40"/>
              <w:szCs w:val="40"/>
              <w:rtl/>
              <w:lang w:val="en-US" w:bidi="ar-DZ"/>
            </w:rPr>
          </w:pPr>
          <w:r w:rsidRPr="00DC4EB6">
            <w:rPr>
              <w:rFonts w:ascii="Cambria Math" w:hAnsi="Cambria Math" w:cs="Cambria Math" w:hint="cs"/>
              <w:b/>
              <w:bCs/>
              <w:sz w:val="40"/>
              <w:szCs w:val="40"/>
              <w:rtl/>
              <w:lang w:val="en-US" w:bidi="ar-DZ"/>
            </w:rPr>
            <w:t>⦕</w:t>
          </w:r>
          <w:r w:rsidRPr="00DC4EB6">
            <w:rPr>
              <w:rFonts w:asciiTheme="majorBidi" w:hAnsiTheme="majorBidi" w:cstheme="majorBidi"/>
              <w:b/>
              <w:bCs/>
              <w:sz w:val="40"/>
              <w:szCs w:val="40"/>
              <w:rtl/>
              <w:lang w:val="en-US" w:bidi="ar-DZ"/>
            </w:rPr>
            <w:t xml:space="preserve"> </w:t>
          </w:r>
          <w:r>
            <w:rPr>
              <w:rFonts w:ascii="Cambria Math" w:hAnsi="Cambria Math" w:cs="Cambria Math"/>
              <w:b/>
              <w:bCs/>
              <w:sz w:val="40"/>
              <w:szCs w:val="40"/>
              <w:lang w:val="en-US" w:bidi="ar-DZ"/>
            </w:rPr>
            <w:t>20..</w:t>
          </w:r>
          <w:r w:rsidRPr="00DC4EB6">
            <w:rPr>
              <w:rFonts w:asciiTheme="majorBidi" w:hAnsiTheme="majorBidi" w:cstheme="majorBidi"/>
              <w:b/>
              <w:bCs/>
              <w:sz w:val="40"/>
              <w:szCs w:val="40"/>
              <w:rtl/>
              <w:lang w:val="en-US" w:bidi="ar-DZ"/>
            </w:rPr>
            <w:t xml:space="preserve">  </w:t>
          </w:r>
          <w:r w:rsidRPr="00DC4EB6">
            <w:rPr>
              <w:rFonts w:ascii="Cambria Math" w:hAnsi="Cambria Math" w:cs="Cambria Math" w:hint="cs"/>
              <w:b/>
              <w:bCs/>
              <w:sz w:val="40"/>
              <w:szCs w:val="40"/>
              <w:rtl/>
              <w:lang w:val="en-US" w:bidi="ar-DZ"/>
            </w:rPr>
            <w:t>⏏</w:t>
          </w:r>
          <w:r w:rsidRPr="00DC4EB6">
            <w:rPr>
              <w:rFonts w:asciiTheme="majorBidi" w:hAnsiTheme="majorBidi" w:cstheme="majorBidi"/>
              <w:b/>
              <w:bCs/>
              <w:sz w:val="40"/>
              <w:szCs w:val="40"/>
              <w:rtl/>
              <w:lang w:val="en-US" w:bidi="ar-DZ"/>
            </w:rPr>
            <w:t xml:space="preserve"> </w:t>
          </w:r>
          <w:r>
            <w:rPr>
              <w:rFonts w:ascii="Cambria Math" w:hAnsi="Cambria Math" w:cs="Cambria Math"/>
              <w:b/>
              <w:bCs/>
              <w:sz w:val="40"/>
              <w:szCs w:val="40"/>
              <w:lang w:val="en-US" w:bidi="ar-DZ"/>
            </w:rPr>
            <w:t>20..</w:t>
          </w:r>
          <w:r w:rsidRPr="00DC4EB6">
            <w:rPr>
              <w:rFonts w:asciiTheme="majorBidi" w:hAnsiTheme="majorBidi" w:cstheme="majorBidi"/>
              <w:b/>
              <w:bCs/>
              <w:sz w:val="40"/>
              <w:szCs w:val="40"/>
              <w:rtl/>
              <w:lang w:val="en-US" w:bidi="ar-DZ"/>
            </w:rPr>
            <w:t xml:space="preserve"> </w:t>
          </w:r>
          <w:r w:rsidRPr="00DC4EB6">
            <w:rPr>
              <w:rFonts w:ascii="Cambria Math" w:hAnsi="Cambria Math" w:cs="Cambria Math" w:hint="cs"/>
              <w:b/>
              <w:bCs/>
              <w:sz w:val="40"/>
              <w:szCs w:val="40"/>
              <w:rtl/>
              <w:lang w:val="en-US" w:bidi="ar-DZ"/>
            </w:rPr>
            <w:t>⦖</w:t>
          </w:r>
        </w:p>
        <w:p w14:paraId="73092744" w14:textId="77777777" w:rsidR="00304C6F" w:rsidRPr="00991F28" w:rsidRDefault="00304C6F" w:rsidP="00304C6F">
          <w:pPr>
            <w:bidi/>
            <w:spacing w:after="0" w:line="240" w:lineRule="auto"/>
            <w:jc w:val="center"/>
            <w:rPr>
              <w:rFonts w:ascii="Sakkal Majalla" w:hAnsi="Sakkal Majalla" w:cs="Sakkal Majalla"/>
              <w:b/>
              <w:bCs/>
              <w:color w:val="FF0000"/>
              <w:sz w:val="44"/>
              <w:szCs w:val="44"/>
              <w:rtl/>
              <w:lang w:bidi="ar-DZ"/>
            </w:rPr>
          </w:pPr>
          <w:r w:rsidRPr="00991F28">
            <w:rPr>
              <w:rFonts w:ascii="Sakkal Majalla" w:hAnsi="Sakkal Majalla" w:cs="Sakkal Majalla"/>
              <w:b/>
              <w:bCs/>
              <w:color w:val="FF0000"/>
              <w:sz w:val="44"/>
              <w:szCs w:val="44"/>
              <w:rtl/>
              <w:lang w:bidi="ar-DZ"/>
            </w:rPr>
            <w:lastRenderedPageBreak/>
            <w:t>بطاقة الحالة الشخصية و</w:t>
          </w:r>
          <w:r w:rsidRPr="00991F28">
            <w:rPr>
              <w:rFonts w:ascii="Sakkal Majalla" w:hAnsi="Sakkal Majalla" w:cs="Sakkal Majalla" w:hint="cs"/>
              <w:b/>
              <w:bCs/>
              <w:color w:val="FF0000"/>
              <w:sz w:val="44"/>
              <w:szCs w:val="44"/>
              <w:rtl/>
              <w:lang w:bidi="ar-DZ"/>
            </w:rPr>
            <w:t xml:space="preserve"> </w:t>
          </w:r>
          <w:r w:rsidRPr="00991F28">
            <w:rPr>
              <w:rFonts w:ascii="Sakkal Majalla" w:hAnsi="Sakkal Majalla" w:cs="Sakkal Majalla"/>
              <w:b/>
              <w:bCs/>
              <w:color w:val="FF0000"/>
              <w:sz w:val="44"/>
              <w:szCs w:val="44"/>
              <w:rtl/>
              <w:lang w:bidi="ar-DZ"/>
            </w:rPr>
            <w:t>المهنية</w:t>
          </w:r>
          <w:r>
            <w:rPr>
              <w:rFonts w:ascii="Sakkal Majalla" w:hAnsi="Sakkal Majalla" w:cs="Sakkal Majalla" w:hint="cs"/>
              <w:b/>
              <w:bCs/>
              <w:color w:val="FF0000"/>
              <w:sz w:val="44"/>
              <w:szCs w:val="44"/>
              <w:rtl/>
              <w:lang w:bidi="ar-DZ"/>
            </w:rPr>
            <w:t xml:space="preserve"> للأستاذ(ة)</w:t>
          </w:r>
        </w:p>
        <w:p w14:paraId="41344641" w14:textId="77777777" w:rsidR="00304C6F" w:rsidRPr="00991F28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lang w:bidi="ar-DZ"/>
            </w:rPr>
          </w:pPr>
          <w:r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lang w:bidi="ar-DZ"/>
            </w:rPr>
            <w:sym w:font="Wingdings" w:char="F0C3"/>
          </w:r>
          <w:r w:rsidRPr="00991F28">
            <w:rPr>
              <w:rFonts w:ascii="Sakkal Majalla" w:hAnsi="Sakkal Majalla" w:cs="Sakkal Majalla"/>
              <w:b/>
              <w:bCs/>
              <w:noProof/>
              <w:color w:val="FF0000"/>
              <w:sz w:val="40"/>
              <w:szCs w:val="40"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73600" behindDoc="0" locked="0" layoutInCell="1" allowOverlap="1" wp14:anchorId="32D3781A" wp14:editId="75B35735">
                    <wp:simplePos x="0" y="0"/>
                    <wp:positionH relativeFrom="column">
                      <wp:posOffset>449580</wp:posOffset>
                    </wp:positionH>
                    <wp:positionV relativeFrom="paragraph">
                      <wp:posOffset>50165</wp:posOffset>
                    </wp:positionV>
                    <wp:extent cx="1600200" cy="1752600"/>
                    <wp:effectExtent l="0" t="0" r="19050" b="19050"/>
                    <wp:wrapNone/>
                    <wp:docPr id="37" name="Rectangle 37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600200" cy="1752600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30427FA" w14:textId="77777777" w:rsidR="00174FE1" w:rsidRDefault="00174FE1" w:rsidP="00304C6F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37" o:spid="_x0000_s1032" style="position:absolute;left:0;text-align:left;margin-left:35.4pt;margin-top:3.95pt;width:126pt;height:138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" fillcolor="white [3201]" strokecolor="black [3200]" strokeweight="1pt">
                    <v:textbox>
                      <w:txbxContent>
                        <w:p w14:paraId="730427FA" w14:textId="77777777" w:rsidR="00174FE1" w:rsidRDefault="00174FE1" w:rsidP="00304C6F">
                          <w:pPr>
                            <w:jc w:val="center"/>
                          </w:pP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rFonts w:ascii="Sakkal Majalla" w:hAnsi="Sakkal Majalla" w:cs="Sakkal Majalla" w:hint="cs"/>
              <w:b/>
              <w:bCs/>
              <w:color w:val="FF0000"/>
              <w:sz w:val="40"/>
              <w:szCs w:val="40"/>
              <w:rtl/>
              <w:lang w:bidi="ar-DZ"/>
            </w:rPr>
            <w:t xml:space="preserve"> </w:t>
          </w:r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>الحـــالة الشخصيــــة:</w:t>
          </w:r>
          <w:r w:rsidRPr="00991F28">
            <w:rPr>
              <w:rFonts w:ascii="Sakkal Majalla" w:hAnsi="Sakkal Majalla" w:cs="Sakkal Majalla"/>
              <w:b/>
              <w:bCs/>
              <w:noProof/>
              <w:color w:val="FF0000"/>
              <w:sz w:val="40"/>
              <w:szCs w:val="40"/>
              <w:lang w:eastAsia="fr-FR"/>
            </w:rPr>
            <w:t xml:space="preserve"> </w:t>
          </w:r>
        </w:p>
        <w:p w14:paraId="0D77F5DF" w14:textId="77777777" w:rsidR="00304C6F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الاسم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اللقب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</w:t>
          </w:r>
        </w:p>
        <w:p w14:paraId="4E201FB6" w14:textId="77777777" w:rsidR="00304C6F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تاريخ الميلاد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 xml:space="preserve"> 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مكان الميلاد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</w:t>
          </w:r>
        </w:p>
        <w:p w14:paraId="416D6FB2" w14:textId="77777777" w:rsidR="00304C6F" w:rsidRPr="003C3D45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الولاية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</w:p>
        <w:p w14:paraId="1E62CCB1" w14:textId="77777777" w:rsidR="00304C6F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الحالة العائلية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</w:t>
          </w:r>
          <w:proofErr w:type="gramEnd"/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عدد الأولاد: ........... مهنة الزوج (ة): 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lang w:bidi="ar-DZ"/>
            </w:rPr>
            <w:t>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...</w:t>
          </w:r>
        </w:p>
        <w:p w14:paraId="4F5371A6" w14:textId="77777777" w:rsidR="00304C6F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العنوان الشخصي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</w:t>
          </w:r>
          <w:proofErr w:type="gramEnd"/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 xml:space="preserve"> 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الهاتف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</w:p>
        <w:p w14:paraId="4F3BD4DB" w14:textId="77777777" w:rsidR="00304C6F" w:rsidRPr="003C3D45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</w:p>
        <w:p w14:paraId="4561B072" w14:textId="77777777" w:rsidR="00304C6F" w:rsidRPr="003C3D45" w:rsidRDefault="00304C6F" w:rsidP="00304C6F">
          <w:pPr>
            <w:tabs>
              <w:tab w:val="center" w:pos="5140"/>
            </w:tabs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sz w:val="40"/>
              <w:szCs w:val="40"/>
              <w:lang w:bidi="ar-DZ"/>
            </w:rPr>
          </w:pPr>
          <w:r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lang w:bidi="ar-DZ"/>
            </w:rPr>
            <w:sym w:font="Wingdings" w:char="F0C3"/>
          </w:r>
          <w:r>
            <w:rPr>
              <w:rFonts w:ascii="Sakkal Majalla" w:hAnsi="Sakkal Majalla" w:cs="Sakkal Majalla" w:hint="cs"/>
              <w:b/>
              <w:bCs/>
              <w:color w:val="FF0000"/>
              <w:sz w:val="40"/>
              <w:szCs w:val="40"/>
              <w:rtl/>
              <w:lang w:bidi="ar-DZ"/>
            </w:rPr>
            <w:t xml:space="preserve"> </w:t>
          </w:r>
          <w:proofErr w:type="gramStart"/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>الحــــالة</w:t>
          </w:r>
          <w:proofErr w:type="gramEnd"/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 xml:space="preserve"> المهنيــــــة:</w:t>
          </w:r>
          <w:r w:rsidRPr="00991F28">
            <w:rPr>
              <w:rFonts w:ascii="Sakkal Majalla" w:hAnsi="Sakkal Majalla" w:cs="Sakkal Majalla"/>
              <w:b/>
              <w:bCs/>
              <w:noProof/>
              <w:color w:val="FF0000"/>
              <w:sz w:val="40"/>
              <w:szCs w:val="40"/>
              <w:lang w:eastAsia="fr-FR"/>
            </w:rPr>
            <w:t xml:space="preserve"> </w:t>
          </w:r>
          <w:r w:rsidRPr="003C3D45">
            <w:rPr>
              <w:rFonts w:ascii="Sakkal Majalla" w:hAnsi="Sakkal Majalla" w:cs="Sakkal Majalla"/>
              <w:b/>
              <w:bCs/>
              <w:noProof/>
              <w:sz w:val="40"/>
              <w:szCs w:val="40"/>
              <w:lang w:eastAsia="fr-FR"/>
            </w:rPr>
            <w:tab/>
          </w:r>
        </w:p>
        <w:p w14:paraId="4FBAEBEA" w14:textId="77777777" w:rsidR="00304C6F" w:rsidRPr="003C3D45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الإطار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 xml:space="preserve">............................................................. 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الصفة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 xml:space="preserve"> الاختصاص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</w:p>
        <w:p w14:paraId="50F95C6E" w14:textId="77777777" w:rsidR="00304C6F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تاريخ أول 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تعيين في المؤسسة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: .</w:t>
          </w:r>
          <w:proofErr w:type="gramEnd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..................................................... تاريخ 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التنص</w:t>
          </w:r>
          <w:proofErr w:type="gramStart"/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يب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:</w:t>
          </w:r>
          <w:proofErr w:type="gramEnd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.................................................</w:t>
          </w:r>
          <w:r w:rsidRPr="00FC5CFF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</w:t>
          </w:r>
        </w:p>
        <w:p w14:paraId="095BBB6F" w14:textId="77777777" w:rsidR="00304C6F" w:rsidRPr="003C3D45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تاريخ 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التعيين بالمؤسسة الحالية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: .................................................</w:t>
          </w:r>
        </w:p>
        <w:p w14:paraId="1F325224" w14:textId="77777777" w:rsidR="00304C6F" w:rsidRPr="00991F28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</w:pPr>
          <w:r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lang w:bidi="ar-DZ"/>
            </w:rPr>
            <w:sym w:font="Wingdings" w:char="F0C3"/>
          </w:r>
          <w:r>
            <w:rPr>
              <w:rFonts w:ascii="Sakkal Majalla" w:hAnsi="Sakkal Majalla" w:cs="Sakkal Majalla" w:hint="cs"/>
              <w:b/>
              <w:bCs/>
              <w:color w:val="FF0000"/>
              <w:sz w:val="40"/>
              <w:szCs w:val="40"/>
              <w:rtl/>
              <w:lang w:bidi="ar-DZ"/>
            </w:rPr>
            <w:t xml:space="preserve"> </w:t>
          </w:r>
          <w:proofErr w:type="gramStart"/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>المؤهــلات</w:t>
          </w:r>
          <w:proofErr w:type="gramEnd"/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 xml:space="preserve"> العلميـــة و</w:t>
          </w:r>
          <w:r w:rsidRPr="00991F28">
            <w:rPr>
              <w:rFonts w:ascii="Sakkal Majalla" w:hAnsi="Sakkal Majalla" w:cs="Sakkal Majalla" w:hint="cs"/>
              <w:b/>
              <w:bCs/>
              <w:color w:val="FF0000"/>
              <w:sz w:val="40"/>
              <w:szCs w:val="40"/>
              <w:rtl/>
              <w:lang w:bidi="ar-DZ"/>
            </w:rPr>
            <w:t xml:space="preserve"> </w:t>
          </w:r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>المهنيـــة:</w:t>
          </w:r>
        </w:p>
        <w:p w14:paraId="6885E71F" w14:textId="77777777" w:rsidR="00304C6F" w:rsidRPr="003C3D45" w:rsidRDefault="00304C6F" w:rsidP="00304C6F">
          <w:pPr>
            <w:pStyle w:val="Paragraphedeliste"/>
            <w:numPr>
              <w:ilvl w:val="0"/>
              <w:numId w:val="12"/>
            </w:num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................................................................................................. 3- ..................................................................................................</w:t>
          </w:r>
        </w:p>
        <w:p w14:paraId="74008B5E" w14:textId="77777777" w:rsidR="00304C6F" w:rsidRPr="003C3D45" w:rsidRDefault="00304C6F" w:rsidP="00304C6F">
          <w:pPr>
            <w:pStyle w:val="Paragraphedeliste"/>
            <w:numPr>
              <w:ilvl w:val="0"/>
              <w:numId w:val="12"/>
            </w:num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................................................................................................. 4- ..................................................................................................</w:t>
          </w:r>
        </w:p>
        <w:p w14:paraId="53EF7FB2" w14:textId="77777777" w:rsidR="00304C6F" w:rsidRPr="00991F28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</w:pPr>
          <w:r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lang w:bidi="ar-DZ"/>
            </w:rPr>
            <w:sym w:font="Wingdings" w:char="F0C3"/>
          </w:r>
          <w:r>
            <w:rPr>
              <w:rFonts w:ascii="Sakkal Majalla" w:hAnsi="Sakkal Majalla" w:cs="Sakkal Majalla" w:hint="cs"/>
              <w:b/>
              <w:bCs/>
              <w:color w:val="FF0000"/>
              <w:sz w:val="40"/>
              <w:szCs w:val="40"/>
              <w:rtl/>
              <w:lang w:bidi="ar-DZ"/>
            </w:rPr>
            <w:t xml:space="preserve"> </w:t>
          </w:r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>التفتيـــــــش:</w:t>
          </w:r>
        </w:p>
        <w:p w14:paraId="2602B4E5" w14:textId="77777777" w:rsidR="00304C6F" w:rsidRPr="003C3D45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تاريخ آخر تفتيش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نوع الزيارة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</w:p>
        <w:p w14:paraId="50E277E0" w14:textId="77777777" w:rsidR="00304C6F" w:rsidRPr="003C3D45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>النقطة التربويــــة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</w:t>
          </w:r>
          <w:proofErr w:type="gramEnd"/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من طرف السيد المفتش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</w:t>
          </w:r>
          <w:proofErr w:type="gramEnd"/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br/>
            <w:t xml:space="preserve"> بم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ؤسسة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</w:t>
          </w:r>
          <w:r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ال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مقاطعة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ولاية: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 xml:space="preserve"> .............................................................</w:t>
          </w:r>
        </w:p>
        <w:p w14:paraId="1B1DBF8B" w14:textId="77777777" w:rsidR="00304C6F" w:rsidRPr="00991F28" w:rsidRDefault="00304C6F" w:rsidP="00304C6F">
          <w:pPr>
            <w:bidi/>
            <w:spacing w:after="0" w:line="240" w:lineRule="auto"/>
            <w:ind w:left="360"/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</w:pPr>
          <w:r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lang w:bidi="ar-DZ"/>
            </w:rPr>
            <w:sym w:font="Wingdings" w:char="F0C3"/>
          </w:r>
          <w:r>
            <w:rPr>
              <w:rFonts w:ascii="Sakkal Majalla" w:hAnsi="Sakkal Majalla" w:cs="Sakkal Majalla" w:hint="cs"/>
              <w:b/>
              <w:bCs/>
              <w:color w:val="FF0000"/>
              <w:sz w:val="40"/>
              <w:szCs w:val="40"/>
              <w:rtl/>
              <w:lang w:bidi="ar-DZ"/>
            </w:rPr>
            <w:t xml:space="preserve"> </w:t>
          </w:r>
          <w:r w:rsidRPr="00991F28">
            <w:rPr>
              <w:rFonts w:ascii="Sakkal Majalla" w:hAnsi="Sakkal Majalla" w:cs="Sakkal Majalla"/>
              <w:b/>
              <w:bCs/>
              <w:color w:val="FF0000"/>
              <w:sz w:val="40"/>
              <w:szCs w:val="40"/>
              <w:rtl/>
              <w:lang w:bidi="ar-DZ"/>
            </w:rPr>
            <w:t>الترقيـــــة:</w:t>
          </w:r>
        </w:p>
        <w:p w14:paraId="5F49F1F0" w14:textId="77777777" w:rsidR="00304C6F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    الدرجة الحالية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</w:t>
          </w:r>
          <w:proofErr w:type="gramEnd"/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</w:t>
          </w:r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 تاريخ سريانها</w:t>
          </w:r>
          <w:proofErr w:type="gramStart"/>
          <w:r w:rsidRPr="003C3D45"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  <w:t xml:space="preserve">: </w:t>
          </w:r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</w:t>
          </w:r>
          <w:proofErr w:type="gramEnd"/>
          <w:r w:rsidRPr="003C3D45">
            <w:rPr>
              <w:rFonts w:ascii="Sakkal Majalla" w:hAnsi="Sakkal Majalla" w:cs="Sakkal Majalla" w:hint="cs"/>
              <w:b/>
              <w:bCs/>
              <w:sz w:val="32"/>
              <w:szCs w:val="32"/>
              <w:rtl/>
              <w:lang w:bidi="ar-DZ"/>
            </w:rPr>
            <w:t>............................................................</w:t>
          </w:r>
        </w:p>
        <w:p w14:paraId="1A3AE928" w14:textId="77777777" w:rsidR="00304C6F" w:rsidRDefault="00304C6F" w:rsidP="00304C6F">
          <w:pPr>
            <w:tabs>
              <w:tab w:val="left" w:pos="11995"/>
              <w:tab w:val="left" w:pos="13453"/>
            </w:tabs>
            <w:bidi/>
            <w:ind w:right="-851"/>
            <w:rPr>
              <w:rFonts w:ascii="Sakkal Majalla" w:hAnsi="Sakkal Majalla" w:cs="Sakkal Majalla"/>
              <w:b/>
              <w:bCs/>
              <w:sz w:val="32"/>
              <w:szCs w:val="32"/>
              <w:rtl/>
              <w:lang w:bidi="ar-DZ"/>
            </w:rPr>
          </w:pPr>
        </w:p>
        <w:p w14:paraId="610F5F8C" w14:textId="77777777" w:rsidR="00304C6F" w:rsidRPr="006A7EF2" w:rsidRDefault="00304C6F" w:rsidP="00304C6F">
          <w:pPr>
            <w:bidi/>
            <w:spacing w:after="0" w:line="240" w:lineRule="auto"/>
            <w:jc w:val="center"/>
            <w:rPr>
              <w:rFonts w:ascii="Sakkal Majalla" w:hAnsi="Sakkal Majalla" w:cs="Sakkal Majalla"/>
              <w:b/>
              <w:bCs/>
              <w:sz w:val="40"/>
              <w:szCs w:val="40"/>
              <w:u w:val="single"/>
              <w:rtl/>
              <w:lang w:bidi="ar-DZ"/>
            </w:rPr>
          </w:pPr>
          <w:r w:rsidRPr="006A7EF2">
            <w:rPr>
              <w:rFonts w:ascii="Sakkal Majalla" w:hAnsi="Sakkal Majalla" w:cs="Sakkal Majalla"/>
              <w:b/>
              <w:bCs/>
              <w:sz w:val="40"/>
              <w:szCs w:val="40"/>
              <w:u w:val="single"/>
              <w:rtl/>
              <w:lang w:bidi="ar-DZ"/>
            </w:rPr>
            <w:t>الجمهورية الجزائرية الديمقراطية الشعبية</w:t>
          </w:r>
        </w:p>
        <w:p w14:paraId="25D17629" w14:textId="77777777" w:rsidR="00304C6F" w:rsidRPr="006A7EF2" w:rsidRDefault="00304C6F" w:rsidP="00304C6F">
          <w:pPr>
            <w:bidi/>
            <w:spacing w:after="0" w:line="240" w:lineRule="auto"/>
            <w:jc w:val="center"/>
            <w:rPr>
              <w:rFonts w:ascii="Sakkal Majalla" w:hAnsi="Sakkal Majalla" w:cs="Sakkal Majalla"/>
              <w:b/>
              <w:bCs/>
              <w:sz w:val="40"/>
              <w:szCs w:val="40"/>
              <w:u w:val="single"/>
              <w:rtl/>
              <w:lang w:bidi="ar-DZ"/>
            </w:rPr>
          </w:pPr>
          <w:r w:rsidRPr="006A7EF2">
            <w:rPr>
              <w:rFonts w:ascii="Sakkal Majalla" w:hAnsi="Sakkal Majalla" w:cs="Sakkal Majalla"/>
              <w:b/>
              <w:bCs/>
              <w:sz w:val="40"/>
              <w:szCs w:val="40"/>
              <w:u w:val="single"/>
              <w:rtl/>
              <w:lang w:bidi="ar-DZ"/>
            </w:rPr>
            <w:t>وزارة التربية الوطنية</w:t>
          </w:r>
        </w:p>
        <w:p w14:paraId="6FAEBB17" w14:textId="77777777" w:rsidR="00304C6F" w:rsidRPr="006A7EF2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</w:pPr>
          <w:r>
            <w:rPr>
              <w:rFonts w:ascii="Sakkal Majalla" w:hAnsi="Sakkal Majalla" w:cs="Sakkal Majalla"/>
              <w:b/>
              <w:bCs/>
              <w:noProof/>
              <w:sz w:val="36"/>
              <w:szCs w:val="36"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84864" behindDoc="0" locked="0" layoutInCell="1" allowOverlap="1" wp14:anchorId="0DC1B379" wp14:editId="5B0EEB58">
                    <wp:simplePos x="0" y="0"/>
                    <wp:positionH relativeFrom="column">
                      <wp:posOffset>2449830</wp:posOffset>
                    </wp:positionH>
                    <wp:positionV relativeFrom="paragraph">
                      <wp:posOffset>187960</wp:posOffset>
                    </wp:positionV>
                    <wp:extent cx="4762500" cy="390525"/>
                    <wp:effectExtent l="38100" t="57150" r="38100" b="47625"/>
                    <wp:wrapNone/>
                    <wp:docPr id="19" name="Rectangle 1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4762500" cy="39052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ffectLst/>
                            <a:scene3d>
                              <a:camera prst="orthographicFront">
                                <a:rot lat="0" lon="0" rev="0"/>
                              </a:camera>
                              <a:lightRig rig="chilly" dir="t">
                                <a:rot lat="0" lon="0" rev="18480000"/>
                              </a:lightRig>
                            </a:scene3d>
                            <a:sp3d prstMaterial="clear">
                              <a:bevelT h="63500"/>
                            </a:sp3d>
                          </wps:spPr>
                          <wps:style>
                            <a:lnRef idx="1">
                              <a:schemeClr val="accent3"/>
                            </a:lnRef>
                            <a:fillRef idx="2">
                              <a:schemeClr val="accent3"/>
                            </a:fillRef>
                            <a:effectRef idx="1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496C8D5" w14:textId="77777777" w:rsidR="00174FE1" w:rsidRPr="002C72DB" w:rsidRDefault="00174FE1" w:rsidP="00304C6F">
                                <w:pPr>
                                  <w:jc w:val="center"/>
                                  <w:rPr>
                                    <w:b/>
                                    <w:bCs/>
                                    <w:sz w:val="40"/>
                                    <w:szCs w:val="40"/>
                                    <w:lang w:bidi="ar-DZ"/>
                                  </w:rPr>
                                </w:pPr>
                                <w:r w:rsidRPr="002C72DB">
                                  <w:rPr>
                                    <w:rFonts w:hint="cs"/>
                                    <w:b/>
                                    <w:bCs/>
                                    <w:sz w:val="40"/>
                                    <w:szCs w:val="40"/>
                                    <w:rtl/>
                                    <w:lang w:bidi="ar-DZ"/>
                                  </w:rPr>
                                  <w:t>مخــــــــــطط جـــــــــــلوس التلاميــــــــذ داخل ال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40"/>
                                    <w:szCs w:val="40"/>
                                    <w:rtl/>
                                    <w:lang w:bidi="ar-DZ"/>
                                  </w:rPr>
                                  <w:t>ورشة</w:t>
                                </w:r>
                                <w:r w:rsidRPr="002C72DB">
                                  <w:rPr>
                                    <w:rFonts w:hint="cs"/>
                                    <w:b/>
                                    <w:bCs/>
                                    <w:sz w:val="40"/>
                                    <w:szCs w:val="40"/>
                                    <w:rtl/>
                                    <w:lang w:bidi="ar-DZ"/>
                                  </w:rPr>
                                  <w:t xml:space="preserve"> </w:t>
                                </w:r>
                              </w:p>
                              <w:p w14:paraId="57A3977A" w14:textId="77777777" w:rsidR="00174FE1" w:rsidRDefault="00174FE1" w:rsidP="00304C6F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19" o:spid="_x0000_s1033" style="position:absolute;left:0;text-align:left;margin-left:192.9pt;margin-top:14.8pt;width:375pt;height:30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" fillcolor="#101010 [326]" stroked="f" strokeweight=".5pt">
                    <v:fill color2="#070707 [166]" rotate="t" colors="0 #d2d2d2;.5 #c8c8c8;1 silver" focus="100%" type="gradient">
                      <o:fill v:ext="view" type="gradientUnscaled"/>
                    </v:fill>
                    <v:textbox>
                      <w:txbxContent>
                        <w:p w14:paraId="7496C8D5" w14:textId="77777777" w:rsidR="00174FE1" w:rsidRPr="002C72DB" w:rsidRDefault="00174FE1" w:rsidP="00304C6F">
                          <w:pPr>
                            <w:jc w:val="center"/>
                            <w:rPr>
                              <w:b/>
                              <w:bCs/>
                              <w:sz w:val="40"/>
                              <w:szCs w:val="40"/>
                              <w:lang w:bidi="ar-DZ"/>
                            </w:rPr>
                          </w:pPr>
                          <w:r w:rsidRPr="002C72DB">
                            <w:rPr>
                              <w:rFonts w:hint="cs"/>
                              <w:b/>
                              <w:bCs/>
                              <w:sz w:val="40"/>
                              <w:szCs w:val="40"/>
                              <w:rtl/>
                              <w:lang w:bidi="ar-DZ"/>
                            </w:rPr>
                            <w:t>مخــــــــــطط جـــــــــــلوس التلاميــــــــذ داخل ال</w:t>
                          </w:r>
                          <w:r>
                            <w:rPr>
                              <w:rFonts w:hint="cs"/>
                              <w:b/>
                              <w:bCs/>
                              <w:sz w:val="40"/>
                              <w:szCs w:val="40"/>
                              <w:rtl/>
                              <w:lang w:bidi="ar-DZ"/>
                            </w:rPr>
                            <w:t>ورشة</w:t>
                          </w:r>
                          <w:r w:rsidRPr="002C72DB">
                            <w:rPr>
                              <w:rFonts w:hint="cs"/>
                              <w:b/>
                              <w:bCs/>
                              <w:sz w:val="40"/>
                              <w:szCs w:val="40"/>
                              <w:rtl/>
                              <w:lang w:bidi="ar-DZ"/>
                            </w:rPr>
                            <w:t xml:space="preserve"> </w:t>
                          </w:r>
                        </w:p>
                        <w:p w14:paraId="57A3977A" w14:textId="77777777" w:rsidR="00174FE1" w:rsidRDefault="00174FE1" w:rsidP="00304C6F">
                          <w:pPr>
                            <w:jc w:val="center"/>
                          </w:pPr>
                        </w:p>
                      </w:txbxContent>
                    </v:textbox>
                  </v:rect>
                </w:pict>
              </mc:Fallback>
            </mc:AlternateConten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المؤسسة : ...................................       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lang w:bidi="ar-DZ"/>
            </w:rPr>
            <w:t xml:space="preserve">                                        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                                                                                   القسم : ...................</w:t>
          </w:r>
        </w:p>
        <w:p w14:paraId="1D4C440A" w14:textId="77777777" w:rsidR="00304C6F" w:rsidRPr="006A7EF2" w:rsidRDefault="00304C6F" w:rsidP="00304C6F">
          <w:pPr>
            <w:bidi/>
            <w:spacing w:after="0" w:line="240" w:lineRule="auto"/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</w:pP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السنة </w:t>
          </w:r>
          <w:proofErr w:type="gramStart"/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>الدراسية :</w:t>
          </w:r>
          <w:proofErr w:type="gramEnd"/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 </w:t>
          </w:r>
          <w:r>
            <w:rPr>
              <w:rFonts w:ascii="Sakkal Majalla" w:hAnsi="Sakkal Majalla" w:cs="Sakkal Majalla"/>
              <w:b/>
              <w:bCs/>
              <w:sz w:val="36"/>
              <w:szCs w:val="36"/>
              <w:lang w:bidi="ar-DZ"/>
            </w:rPr>
            <w:t>20. .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 /</w:t>
          </w:r>
          <w:r>
            <w:rPr>
              <w:rFonts w:ascii="Sakkal Majalla" w:hAnsi="Sakkal Majalla" w:cs="Sakkal Majalla"/>
              <w:b/>
              <w:bCs/>
              <w:sz w:val="36"/>
              <w:szCs w:val="36"/>
              <w:lang w:bidi="ar-DZ"/>
            </w:rPr>
            <w:t xml:space="preserve"> 20. . 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                                                                                                   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lang w:bidi="ar-DZ"/>
            </w:rPr>
            <w:t xml:space="preserve">                             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 xml:space="preserve">  </w:t>
          </w:r>
          <w:r>
            <w:rPr>
              <w:rFonts w:ascii="Sakkal Majalla" w:hAnsi="Sakkal Majalla" w:cs="Sakkal Majalla" w:hint="cs"/>
              <w:b/>
              <w:bCs/>
              <w:sz w:val="36"/>
              <w:szCs w:val="36"/>
              <w:rtl/>
              <w:lang w:bidi="ar-DZ"/>
            </w:rPr>
            <w:t xml:space="preserve">الفوج </w:t>
          </w:r>
          <w:r w:rsidRPr="006A7EF2">
            <w:rPr>
              <w:rFonts w:ascii="Sakkal Majalla" w:hAnsi="Sakkal Majalla" w:cs="Sakkal Majalla"/>
              <w:b/>
              <w:bCs/>
              <w:sz w:val="36"/>
              <w:szCs w:val="36"/>
              <w:rtl/>
              <w:lang w:bidi="ar-DZ"/>
            </w:rPr>
            <w:t>رقم :................</w:t>
          </w:r>
        </w:p>
        <w:p w14:paraId="11DAEFA7" w14:textId="77777777" w:rsidR="00304C6F" w:rsidRDefault="00304C6F" w:rsidP="00304C6F">
          <w:pPr>
            <w:jc w:val="right"/>
            <w:rPr>
              <w:b/>
              <w:bCs/>
              <w:rtl/>
              <w:lang w:bidi="ar-DZ"/>
            </w:rPr>
          </w:pPr>
          <w:r>
            <w:rPr>
              <w:b/>
              <w:bCs/>
              <w:noProof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79744" behindDoc="0" locked="0" layoutInCell="1" allowOverlap="1" wp14:anchorId="66676642" wp14:editId="27CAE345">
                    <wp:simplePos x="0" y="0"/>
                    <wp:positionH relativeFrom="column">
                      <wp:posOffset>8631555</wp:posOffset>
                    </wp:positionH>
                    <wp:positionV relativeFrom="paragraph">
                      <wp:posOffset>158115</wp:posOffset>
                    </wp:positionV>
                    <wp:extent cx="535940" cy="257175"/>
                    <wp:effectExtent l="0" t="0" r="35560" b="66675"/>
                    <wp:wrapNone/>
                    <wp:docPr id="6" name="Rectangle 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35940" cy="25717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270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1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54B3D00C" w14:textId="77777777" w:rsidR="00174FE1" w:rsidRPr="001B1936" w:rsidRDefault="00174FE1" w:rsidP="00304C6F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  <w:lang w:bidi="ar-DZ"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4"/>
                                    <w:szCs w:val="24"/>
                                    <w:rtl/>
                                    <w:lang w:bidi="ar-DZ"/>
                                  </w:rPr>
                                  <w:t xml:space="preserve">كرسي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id="Rectangle 6" o:spid="_x0000_s1034" style="position:absolute;left:0;text-align:left;margin-left:679.65pt;margin-top:12.45pt;width:42.2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" fillcolor="#f2f2f2 [3052]" strokecolor="#8eaadb [1940]" strokeweight="1pt">
                    <v:shadow on="t" color="#1f3763 [1604]" opacity=".5" offset="1pt"/>
                    <v:textbox>
                      <w:txbxContent>
                        <w:p w14:paraId="54B3D00C" w14:textId="77777777" w:rsidR="00174FE1" w:rsidRPr="001B1936" w:rsidRDefault="00174FE1" w:rsidP="00304C6F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4"/>
                              <w:szCs w:val="24"/>
                              <w:rtl/>
                              <w:lang w:bidi="ar-DZ"/>
                            </w:rPr>
                            <w:t xml:space="preserve">كرسي </w:t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b/>
              <w:bCs/>
              <w:noProof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77696" behindDoc="0" locked="0" layoutInCell="1" allowOverlap="1" wp14:anchorId="2D7D9A1F" wp14:editId="468E58C0">
                    <wp:simplePos x="0" y="0"/>
                    <wp:positionH relativeFrom="column">
                      <wp:posOffset>2240280</wp:posOffset>
                    </wp:positionH>
                    <wp:positionV relativeFrom="paragraph">
                      <wp:posOffset>180975</wp:posOffset>
                    </wp:positionV>
                    <wp:extent cx="1316355" cy="1029970"/>
                    <wp:effectExtent l="19050" t="19050" r="36195" b="55880"/>
                    <wp:wrapNone/>
                    <wp:docPr id="4" name="Rectangle 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16355" cy="102997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38100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0E58CDBC" w14:textId="77777777" w:rsidR="00174FE1" w:rsidRPr="00E73BAB" w:rsidRDefault="00174FE1" w:rsidP="00304C6F">
                                <w:pPr>
                                  <w:jc w:val="center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FF0000"/>
                                    <w:lang w:bidi="ar-DZ"/>
                                  </w:rPr>
                                </w:pPr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FF0000"/>
                                    <w:rtl/>
                                    <w:lang w:bidi="ar-DZ"/>
                                  </w:rPr>
                                  <w:t xml:space="preserve">التقويم التشخيصي:  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id="Rectangle 4" o:spid="_x0000_s1035" style="position:absolute;left:0;text-align:left;margin-left:176.4pt;margin-top:14.25pt;width:103.65pt;height:81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" fillcolor="white [3212]" strokecolor="#f2f2f2 [3041]" strokeweight="3pt">
                    <v:shadow on="t" color="#525252 [1606]" opacity=".5" offset="1pt"/>
                    <v:textbox>
                      <w:txbxContent>
                        <w:p w14:paraId="0E58CDBC" w14:textId="77777777" w:rsidR="00174FE1" w:rsidRPr="00E73BAB" w:rsidRDefault="00174FE1" w:rsidP="00304C6F">
                          <w:pPr>
                            <w:jc w:val="center"/>
                            <w:rPr>
                              <w:rFonts w:ascii="Sakkal Majalla" w:hAnsi="Sakkal Majalla" w:cs="Sakkal Majalla"/>
                              <w:b/>
                              <w:bCs/>
                              <w:color w:val="FF0000"/>
                              <w:lang w:bidi="ar-DZ"/>
                            </w:rPr>
                          </w:pPr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color w:val="FF0000"/>
                              <w:rtl/>
                              <w:lang w:bidi="ar-DZ"/>
                            </w:rPr>
                            <w:t xml:space="preserve">التقويم التشخيصي:       </w:t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b/>
              <w:bCs/>
              <w:noProof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76672" behindDoc="0" locked="0" layoutInCell="1" allowOverlap="1" wp14:anchorId="5DEF8E26" wp14:editId="4A2D1DD2">
                    <wp:simplePos x="0" y="0"/>
                    <wp:positionH relativeFrom="column">
                      <wp:posOffset>6440805</wp:posOffset>
                    </wp:positionH>
                    <wp:positionV relativeFrom="paragraph">
                      <wp:posOffset>180975</wp:posOffset>
                    </wp:positionV>
                    <wp:extent cx="1323975" cy="1029970"/>
                    <wp:effectExtent l="19050" t="19050" r="47625" b="55880"/>
                    <wp:wrapNone/>
                    <wp:docPr id="5" name="Rectangle 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23975" cy="102997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38100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53BBCCBC" w14:textId="77777777" w:rsidR="00174FE1" w:rsidRPr="00E73BAB" w:rsidRDefault="00174FE1" w:rsidP="00304C6F">
                                <w:pPr>
                                  <w:spacing w:after="0"/>
                                  <w:jc w:val="center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rtl/>
                                    <w:lang w:bidi="ar-DZ"/>
                                  </w:rPr>
                                </w:pPr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rtl/>
                                    <w:lang w:bidi="ar-DZ"/>
                                  </w:rPr>
                                  <w:t>التاريخ:</w:t>
                                </w:r>
                              </w:p>
                              <w:p w14:paraId="66AA23EF" w14:textId="77777777" w:rsidR="00174FE1" w:rsidRPr="00E73BAB" w:rsidRDefault="00174FE1" w:rsidP="00304C6F">
                                <w:pPr>
                                  <w:spacing w:after="0"/>
                                  <w:jc w:val="center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FF0000"/>
                                    <w:rtl/>
                                    <w:lang w:bidi="ar-DZ"/>
                                  </w:rPr>
                                </w:pPr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FF0000"/>
                                    <w:rtl/>
                                    <w:lang w:bidi="ar-DZ"/>
                                  </w:rPr>
                                  <w:t xml:space="preserve">الميدان:                   </w:t>
                                </w:r>
                              </w:p>
                              <w:p w14:paraId="28316749" w14:textId="77777777" w:rsidR="00174FE1" w:rsidRPr="00E73BAB" w:rsidRDefault="00174FE1" w:rsidP="00304C6F">
                                <w:pPr>
                                  <w:spacing w:after="0"/>
                                  <w:jc w:val="center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FF0000"/>
                                    <w:lang w:bidi="ar-DZ"/>
                                  </w:rPr>
                                </w:pPr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color w:val="FF0000"/>
                                    <w:rtl/>
                                    <w:lang w:bidi="ar-DZ"/>
                                  </w:rPr>
                                  <w:t xml:space="preserve">الحصة التعلمية:    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id="Rectangle 5" o:spid="_x0000_s1036" style="position:absolute;left:0;text-align:left;margin-left:507.15pt;margin-top:14.25pt;width:104.25pt;height:81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" fillcolor="white [3212]" strokecolor="#f2f2f2 [3041]" strokeweight="3pt">
                    <v:shadow on="t" color="#525252 [1606]" opacity=".5" offset="1pt"/>
                    <v:textbox>
                      <w:txbxContent>
                        <w:p w14:paraId="53BBCCBC" w14:textId="77777777" w:rsidR="00174FE1" w:rsidRPr="00E73BAB" w:rsidRDefault="00174FE1" w:rsidP="00304C6F">
                          <w:pPr>
                            <w:spacing w:after="0"/>
                            <w:jc w:val="center"/>
                            <w:rPr>
                              <w:rFonts w:ascii="Sakkal Majalla" w:hAnsi="Sakkal Majalla" w:cs="Sakkal Majalla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rtl/>
                              <w:lang w:bidi="ar-DZ"/>
                            </w:rPr>
                            <w:t>التاريخ:</w:t>
                          </w:r>
                        </w:p>
                        <w:p w14:paraId="66AA23EF" w14:textId="77777777" w:rsidR="00174FE1" w:rsidRPr="00E73BAB" w:rsidRDefault="00174FE1" w:rsidP="00304C6F">
                          <w:pPr>
                            <w:spacing w:after="0"/>
                            <w:jc w:val="center"/>
                            <w:rPr>
                              <w:rFonts w:ascii="Sakkal Majalla" w:hAnsi="Sakkal Majalla" w:cs="Sakkal Majalla"/>
                              <w:b/>
                              <w:bCs/>
                              <w:color w:val="FF0000"/>
                              <w:rtl/>
                              <w:lang w:bidi="ar-DZ"/>
                            </w:rPr>
                          </w:pPr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color w:val="FF0000"/>
                              <w:rtl/>
                              <w:lang w:bidi="ar-DZ"/>
                            </w:rPr>
                            <w:t xml:space="preserve">الميدان:                   </w:t>
                          </w:r>
                        </w:p>
                        <w:p w14:paraId="28316749" w14:textId="77777777" w:rsidR="00174FE1" w:rsidRPr="00E73BAB" w:rsidRDefault="00174FE1" w:rsidP="00304C6F">
                          <w:pPr>
                            <w:spacing w:after="0"/>
                            <w:jc w:val="center"/>
                            <w:rPr>
                              <w:rFonts w:ascii="Sakkal Majalla" w:hAnsi="Sakkal Majalla" w:cs="Sakkal Majalla"/>
                              <w:b/>
                              <w:bCs/>
                              <w:color w:val="FF0000"/>
                              <w:lang w:bidi="ar-DZ"/>
                            </w:rPr>
                          </w:pPr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color w:val="FF0000"/>
                              <w:rtl/>
                              <w:lang w:bidi="ar-DZ"/>
                            </w:rPr>
                            <w:t xml:space="preserve">الحصة التعلمية:         </w:t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b/>
              <w:bCs/>
              <w:noProof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75648" behindDoc="0" locked="0" layoutInCell="1" allowOverlap="1" wp14:anchorId="3FDDEF36" wp14:editId="402EB000">
                    <wp:simplePos x="0" y="0"/>
                    <wp:positionH relativeFrom="column">
                      <wp:posOffset>3566160</wp:posOffset>
                    </wp:positionH>
                    <wp:positionV relativeFrom="paragraph">
                      <wp:posOffset>180975</wp:posOffset>
                    </wp:positionV>
                    <wp:extent cx="2860675" cy="1029970"/>
                    <wp:effectExtent l="19050" t="19050" r="34925" b="55880"/>
                    <wp:wrapNone/>
                    <wp:docPr id="3" name="Rectangle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60675" cy="102997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38100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582BC326" w14:textId="77777777" w:rsidR="00174FE1" w:rsidRPr="00E73BAB" w:rsidRDefault="00174FE1" w:rsidP="00304C6F">
                                <w:pPr>
                                  <w:jc w:val="center"/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 xml:space="preserve">بسم الله </w:t>
                                </w:r>
                                <w:proofErr w:type="gramStart"/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>الرحمان</w:t>
                                </w:r>
                                <w:proofErr w:type="gramEnd"/>
                                <w:r w:rsidRPr="00E73BAB">
                                  <w:rPr>
                                    <w:rFonts w:ascii="Sakkal Majalla" w:hAnsi="Sakkal Majalla" w:cs="Sakkal Majalla"/>
                                    <w:b/>
                                    <w:bCs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 xml:space="preserve"> الرحي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id="Rectangle 3" o:spid="_x0000_s1037" style="position:absolute;left:0;text-align:left;margin-left:280.8pt;margin-top:14.25pt;width:225.25pt;height:81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" fillcolor="white [3212]" strokecolor="#f2f2f2 [3041]" strokeweight="3pt">
                    <v:shadow on="t" color="#525252 [1606]" opacity=".5" offset="1pt"/>
                    <v:textbox>
                      <w:txbxContent>
                        <w:p w14:paraId="582BC326" w14:textId="77777777" w:rsidR="00174FE1" w:rsidRPr="00E73BAB" w:rsidRDefault="00174FE1" w:rsidP="00304C6F">
                          <w:pPr>
                            <w:jc w:val="center"/>
                            <w:rPr>
                              <w:rFonts w:ascii="Sakkal Majalla" w:hAnsi="Sakkal Majalla" w:cs="Sakkal Majalla"/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</w:pPr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sz w:val="32"/>
                              <w:szCs w:val="32"/>
                              <w:rtl/>
                              <w:lang w:bidi="ar-DZ"/>
                            </w:rPr>
                            <w:t xml:space="preserve">بسم الله </w:t>
                          </w:r>
                          <w:proofErr w:type="gramStart"/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sz w:val="32"/>
                              <w:szCs w:val="32"/>
                              <w:rtl/>
                              <w:lang w:bidi="ar-DZ"/>
                            </w:rPr>
                            <w:t>الرحمان</w:t>
                          </w:r>
                          <w:proofErr w:type="gramEnd"/>
                          <w:r w:rsidRPr="00E73BAB">
                            <w:rPr>
                              <w:rFonts w:ascii="Sakkal Majalla" w:hAnsi="Sakkal Majalla" w:cs="Sakkal Majalla"/>
                              <w:b/>
                              <w:bCs/>
                              <w:sz w:val="32"/>
                              <w:szCs w:val="32"/>
                              <w:rtl/>
                              <w:lang w:bidi="ar-DZ"/>
                            </w:rPr>
                            <w:t xml:space="preserve"> الرحيم</w:t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rFonts w:hint="cs"/>
              <w:b/>
              <w:bCs/>
              <w:rtl/>
              <w:lang w:bidi="ar-DZ"/>
            </w:rPr>
            <w:t xml:space="preserve"> </w:t>
          </w:r>
        </w:p>
        <w:p w14:paraId="1728A01A" w14:textId="77777777" w:rsidR="00304C6F" w:rsidRDefault="00304C6F" w:rsidP="00304C6F">
          <w:pPr>
            <w:jc w:val="right"/>
            <w:rPr>
              <w:b/>
              <w:bCs/>
              <w:rtl/>
              <w:lang w:bidi="ar-DZ"/>
            </w:rPr>
          </w:pPr>
        </w:p>
        <w:p w14:paraId="0C92D566" w14:textId="77777777" w:rsidR="00304C6F" w:rsidRDefault="00304C6F" w:rsidP="00304C6F">
          <w:pPr>
            <w:jc w:val="right"/>
            <w:rPr>
              <w:b/>
              <w:bCs/>
              <w:rtl/>
              <w:lang w:bidi="ar-DZ"/>
            </w:rPr>
          </w:pPr>
          <w:r>
            <w:rPr>
              <w:b/>
              <w:bCs/>
              <w:noProof/>
              <w:rtl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78720" behindDoc="0" locked="0" layoutInCell="1" allowOverlap="1" wp14:anchorId="5A22D17B" wp14:editId="04CB4197">
                    <wp:simplePos x="0" y="0"/>
                    <wp:positionH relativeFrom="column">
                      <wp:posOffset>8209915</wp:posOffset>
                    </wp:positionH>
                    <wp:positionV relativeFrom="paragraph">
                      <wp:posOffset>33020</wp:posOffset>
                    </wp:positionV>
                    <wp:extent cx="1301750" cy="708660"/>
                    <wp:effectExtent l="0" t="0" r="31750" b="53340"/>
                    <wp:wrapNone/>
                    <wp:docPr id="2" name="Rectangl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01750" cy="708660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  <a:ln w="1270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6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3A4F892A" w14:textId="77777777" w:rsidR="00174FE1" w:rsidRPr="001B1936" w:rsidRDefault="00174FE1" w:rsidP="00304C6F">
                                <w:pPr>
                                  <w:jc w:val="center"/>
                                  <w:rPr>
                                    <w:b/>
                                    <w:bCs/>
                                    <w:sz w:val="24"/>
                                    <w:szCs w:val="24"/>
                                    <w:lang w:bidi="ar-DZ"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4"/>
                                    <w:szCs w:val="24"/>
                                    <w:rtl/>
                                    <w:lang w:bidi="ar-DZ"/>
                                  </w:rPr>
                                  <w:t xml:space="preserve">المكتــــــــب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id="Rectangle 2" o:spid="_x0000_s1038" style="position:absolute;left:0;text-align:left;margin-left:646.45pt;margin-top:2.6pt;width:102.5pt;height:55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" fillcolor="#c45911 [2405]" strokecolor="#a8d08d [1945]" strokeweight="1pt">
                    <v:shadow on="t" color="#375623 [1609]" opacity=".5" offset="1pt"/>
                    <v:textbox>
                      <w:txbxContent>
                        <w:p w14:paraId="3A4F892A" w14:textId="77777777" w:rsidR="00174FE1" w:rsidRPr="001B1936" w:rsidRDefault="00174FE1" w:rsidP="00304C6F">
                          <w:pPr>
                            <w:jc w:val="center"/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4"/>
                              <w:szCs w:val="24"/>
                              <w:rtl/>
                              <w:lang w:bidi="ar-DZ"/>
                            </w:rPr>
                            <w:t xml:space="preserve">المكتــــــــب </w:t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</w:p>
        <w:p w14:paraId="78115642" w14:textId="77777777" w:rsidR="00304C6F" w:rsidRPr="001D4B23" w:rsidRDefault="00304C6F" w:rsidP="00304C6F">
          <w:pPr>
            <w:rPr>
              <w:rtl/>
              <w:lang w:bidi="ar-DZ"/>
            </w:rPr>
          </w:pPr>
        </w:p>
        <w:p w14:paraId="4C27289F" w14:textId="77777777" w:rsidR="00304C6F" w:rsidRPr="001D4B23" w:rsidRDefault="00304C6F" w:rsidP="00304C6F">
          <w:pPr>
            <w:rPr>
              <w:rtl/>
              <w:lang w:bidi="ar-DZ"/>
            </w:rPr>
          </w:pPr>
        </w:p>
        <w:p w14:paraId="154E4557" w14:textId="77777777" w:rsidR="00304C6F" w:rsidRPr="000709B3" w:rsidRDefault="00304C6F" w:rsidP="00304C6F">
          <w:pPr>
            <w:tabs>
              <w:tab w:val="left" w:pos="11995"/>
              <w:tab w:val="left" w:pos="13453"/>
            </w:tabs>
            <w:bidi/>
            <w:ind w:right="-851"/>
            <w:rPr>
              <w:sz w:val="28"/>
              <w:szCs w:val="28"/>
              <w:rtl/>
              <w:lang w:bidi="ar-DZ"/>
            </w:rPr>
          </w:pPr>
          <w:r>
            <w:rPr>
              <w:noProof/>
              <w:sz w:val="28"/>
              <w:szCs w:val="28"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049FF289" wp14:editId="0728197C">
                    <wp:simplePos x="0" y="0"/>
                    <wp:positionH relativeFrom="column">
                      <wp:posOffset>3383280</wp:posOffset>
                    </wp:positionH>
                    <wp:positionV relativeFrom="paragraph">
                      <wp:posOffset>60325</wp:posOffset>
                    </wp:positionV>
                    <wp:extent cx="3057525" cy="1371600"/>
                    <wp:effectExtent l="0" t="0" r="28575" b="19050"/>
                    <wp:wrapNone/>
                    <wp:docPr id="13" name="Rectangle 1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057525" cy="137160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C65FD6E" w14:textId="77777777" w:rsidR="00174FE1" w:rsidRDefault="00174FE1" w:rsidP="00304C6F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fr-FR"/>
                                    <w14:ligatures w14:val="standardContextual"/>
                                  </w:rPr>
                                  <w:drawing>
                                    <wp:inline distT="0" distB="0" distL="0" distR="0" wp14:anchorId="0CD1F341" wp14:editId="6D6DBC48">
                                      <wp:extent cx="2856230" cy="1266825"/>
                                      <wp:effectExtent l="0" t="0" r="1270" b="9525"/>
                                      <wp:docPr id="16" name="Image 1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4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861945" cy="126936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13" o:spid="_x0000_s1039" style="position:absolute;left:0;text-align:left;margin-left:266.4pt;margin-top:4.75pt;width:240.75pt;height:108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" fillcolor="white [3201]" strokecolor="white [3212]" strokeweight="1pt">
                    <v:textbox>
                      <w:txbxContent>
                        <w:p w14:paraId="7C65FD6E" w14:textId="77777777" w:rsidR="00174FE1" w:rsidRDefault="00174FE1" w:rsidP="00304C6F">
                          <w:pPr>
                            <w:jc w:val="center"/>
                          </w:pPr>
                          <w:r>
                            <w:rPr>
                              <w:noProof/>
                              <w:lang w:eastAsia="fr-FR"/>
                              <w14:ligatures w14:val="standardContextual"/>
                            </w:rPr>
                            <w:drawing>
                              <wp:inline distT="0" distB="0" distL="0" distR="0" wp14:anchorId="0CD1F341" wp14:editId="6D6DBC48">
                                <wp:extent cx="2856230" cy="1266825"/>
                                <wp:effectExtent l="0" t="0" r="1270" b="9525"/>
                                <wp:docPr id="16" name="Image 1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5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861945" cy="12693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noProof/>
              <w:sz w:val="28"/>
              <w:szCs w:val="28"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81792" behindDoc="0" locked="0" layoutInCell="1" allowOverlap="1" wp14:anchorId="286667DD" wp14:editId="7BAB5D80">
                    <wp:simplePos x="0" y="0"/>
                    <wp:positionH relativeFrom="column">
                      <wp:posOffset>-83820</wp:posOffset>
                    </wp:positionH>
                    <wp:positionV relativeFrom="paragraph">
                      <wp:posOffset>59690</wp:posOffset>
                    </wp:positionV>
                    <wp:extent cx="3267075" cy="4219575"/>
                    <wp:effectExtent l="0" t="0" r="28575" b="28575"/>
                    <wp:wrapNone/>
                    <wp:docPr id="8" name="Rectangle 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267075" cy="421957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5DD14C9" w14:textId="77777777" w:rsidR="00174FE1" w:rsidRDefault="00174FE1" w:rsidP="00304C6F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fr-FR"/>
                                    <w14:ligatures w14:val="standardContextual"/>
                                  </w:rPr>
                                  <w:drawing>
                                    <wp:inline distT="0" distB="0" distL="0" distR="0" wp14:anchorId="38D01725" wp14:editId="2214CAEC">
                                      <wp:extent cx="3057525" cy="4114800"/>
                                      <wp:effectExtent l="0" t="0" r="9525" b="0"/>
                                      <wp:docPr id="17" name="Image 1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6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057525" cy="41148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8" o:spid="_x0000_s1040" style="position:absolute;left:0;text-align:left;margin-left:-6.6pt;margin-top:4.7pt;width:257.25pt;height:332.25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" fillcolor="white [3201]" strokecolor="white [3212]" strokeweight="1pt">
                    <v:textbox>
                      <w:txbxContent>
                        <w:p w14:paraId="25DD14C9" w14:textId="77777777" w:rsidR="00174FE1" w:rsidRDefault="00174FE1" w:rsidP="00304C6F">
                          <w:pPr>
                            <w:jc w:val="center"/>
                          </w:pPr>
                          <w:r>
                            <w:rPr>
                              <w:noProof/>
                              <w:lang w:eastAsia="fr-FR"/>
                              <w14:ligatures w14:val="standardContextual"/>
                            </w:rPr>
                            <w:drawing>
                              <wp:inline distT="0" distB="0" distL="0" distR="0" wp14:anchorId="38D01725" wp14:editId="2214CAEC">
                                <wp:extent cx="3057525" cy="4114800"/>
                                <wp:effectExtent l="0" t="0" r="9525" b="0"/>
                                <wp:docPr id="17" name="Image 1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7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3057525" cy="411480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noProof/>
              <w:sz w:val="28"/>
              <w:szCs w:val="28"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80768" behindDoc="0" locked="0" layoutInCell="1" allowOverlap="1" wp14:anchorId="782EFDFE" wp14:editId="3DD2FB46">
                    <wp:simplePos x="0" y="0"/>
                    <wp:positionH relativeFrom="column">
                      <wp:posOffset>6688455</wp:posOffset>
                    </wp:positionH>
                    <wp:positionV relativeFrom="paragraph">
                      <wp:posOffset>59690</wp:posOffset>
                    </wp:positionV>
                    <wp:extent cx="3267075" cy="4219575"/>
                    <wp:effectExtent l="0" t="0" r="28575" b="28575"/>
                    <wp:wrapNone/>
                    <wp:docPr id="7" name="Rectangle 7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267075" cy="421957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B98978" w14:textId="77777777" w:rsidR="00174FE1" w:rsidRDefault="00174FE1" w:rsidP="00304C6F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fr-FR"/>
                                    <w14:ligatures w14:val="standardContextual"/>
                                  </w:rPr>
                                  <w:drawing>
                                    <wp:inline distT="0" distB="0" distL="0" distR="0" wp14:anchorId="6679B9CC" wp14:editId="66D9B806">
                                      <wp:extent cx="3028950" cy="4114800"/>
                                      <wp:effectExtent l="0" t="0" r="0" b="0"/>
                                      <wp:docPr id="18" name="Image 1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8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028950" cy="41148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7" o:spid="_x0000_s1041" style="position:absolute;left:0;text-align:left;margin-left:526.65pt;margin-top:4.7pt;width:257.25pt;height:332.2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" fillcolor="white [3201]" strokecolor="white [3212]" strokeweight="1pt">
                    <v:textbox>
                      <w:txbxContent>
                        <w:p w14:paraId="12B98978" w14:textId="77777777" w:rsidR="00174FE1" w:rsidRDefault="00174FE1" w:rsidP="00304C6F">
                          <w:pPr>
                            <w:jc w:val="center"/>
                          </w:pPr>
                          <w:r>
                            <w:rPr>
                              <w:noProof/>
                              <w:lang w:eastAsia="fr-FR"/>
                              <w14:ligatures w14:val="standardContextual"/>
                            </w:rPr>
                            <w:drawing>
                              <wp:inline distT="0" distB="0" distL="0" distR="0" wp14:anchorId="6679B9CC" wp14:editId="66D9B806">
                                <wp:extent cx="3028950" cy="4114800"/>
                                <wp:effectExtent l="0" t="0" r="0" b="0"/>
                                <wp:docPr id="18" name="Image 1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3028950" cy="411480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  <w:r>
            <w:rPr>
              <w:sz w:val="28"/>
              <w:szCs w:val="28"/>
              <w:lang w:bidi="ar-DZ"/>
            </w:rPr>
            <w:tab/>
          </w:r>
        </w:p>
        <w:p w14:paraId="76C6CB75" w14:textId="77777777" w:rsidR="00304C6F" w:rsidRPr="000709B3" w:rsidRDefault="00304C6F" w:rsidP="00304C6F">
          <w:pPr>
            <w:tabs>
              <w:tab w:val="left" w:pos="11995"/>
              <w:tab w:val="left" w:pos="13453"/>
            </w:tabs>
            <w:bidi/>
            <w:ind w:right="-851"/>
            <w:rPr>
              <w:b/>
              <w:bCs/>
              <w:sz w:val="28"/>
              <w:szCs w:val="28"/>
              <w:rtl/>
              <w:lang w:bidi="ar-DZ"/>
            </w:rPr>
          </w:pPr>
          <w:r>
            <w:rPr>
              <w:sz w:val="28"/>
              <w:szCs w:val="28"/>
              <w:lang w:bidi="ar-DZ"/>
            </w:rPr>
            <w:tab/>
          </w:r>
          <w:r>
            <w:rPr>
              <w:sz w:val="28"/>
              <w:szCs w:val="28"/>
              <w:lang w:bidi="ar-DZ"/>
            </w:rPr>
            <w:tab/>
          </w:r>
          <w:r>
            <w:rPr>
              <w:sz w:val="28"/>
              <w:szCs w:val="28"/>
              <w:lang w:bidi="ar-DZ"/>
            </w:rPr>
            <w:tab/>
          </w:r>
        </w:p>
        <w:p w14:paraId="437831D4" w14:textId="77777777" w:rsidR="00304C6F" w:rsidRPr="006B265A" w:rsidRDefault="00304C6F" w:rsidP="00304C6F">
          <w:pPr>
            <w:bidi/>
            <w:spacing w:after="0"/>
            <w:ind w:left="283"/>
            <w:rPr>
              <w:rtl/>
              <w:lang w:bidi="ar-DZ"/>
            </w:rPr>
          </w:pPr>
          <w:r>
            <w:rPr>
              <w:rFonts w:hint="cs"/>
              <w:rtl/>
              <w:lang w:bidi="ar-DZ"/>
            </w:rPr>
            <w:t xml:space="preserve">                                                                         </w:t>
          </w:r>
        </w:p>
        <w:p w14:paraId="751C6243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5CF292C8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60F5F8F7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575D14AA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28EE9E0B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6531CF21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  <w:r>
            <w:rPr>
              <w:noProof/>
              <w:lang w:eastAsia="fr-FR"/>
              <w14:ligatures w14:val="standardContextual"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61FE8BF6" wp14:editId="7D4C4CE8">
                    <wp:simplePos x="0" y="0"/>
                    <wp:positionH relativeFrom="column">
                      <wp:posOffset>3335655</wp:posOffset>
                    </wp:positionH>
                    <wp:positionV relativeFrom="paragraph">
                      <wp:posOffset>147955</wp:posOffset>
                    </wp:positionV>
                    <wp:extent cx="3171825" cy="1933575"/>
                    <wp:effectExtent l="0" t="0" r="28575" b="28575"/>
                    <wp:wrapNone/>
                    <wp:docPr id="11" name="Rectangle 1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171825" cy="193357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975B41E" w14:textId="77777777" w:rsidR="00174FE1" w:rsidRDefault="00174FE1" w:rsidP="00304C6F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fr-FR"/>
                                    <w14:ligatures w14:val="standardContextual"/>
                                  </w:rPr>
                                  <w:drawing>
                                    <wp:inline distT="0" distB="0" distL="0" distR="0" wp14:anchorId="6244B6CC" wp14:editId="012597BD">
                                      <wp:extent cx="2971800" cy="1838325"/>
                                      <wp:effectExtent l="0" t="0" r="0" b="9525"/>
                                      <wp:docPr id="12" name="Image 1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20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976245" cy="18410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11" o:spid="_x0000_s1042" style="position:absolute;left:0;text-align:left;margin-left:262.65pt;margin-top:11.65pt;width:249.75pt;height:152.2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" fillcolor="white [3201]" strokecolor="white [3212]" strokeweight="1pt">
                    <v:textbox>
                      <w:txbxContent>
                        <w:p w14:paraId="4975B41E" w14:textId="77777777" w:rsidR="00174FE1" w:rsidRDefault="00174FE1" w:rsidP="00304C6F">
                          <w:pPr>
                            <w:jc w:val="center"/>
                          </w:pPr>
                          <w:r>
                            <w:rPr>
                              <w:noProof/>
                              <w:lang w:eastAsia="fr-FR"/>
                              <w14:ligatures w14:val="standardContextual"/>
                            </w:rPr>
                            <w:drawing>
                              <wp:inline distT="0" distB="0" distL="0" distR="0" wp14:anchorId="6244B6CC" wp14:editId="012597BD">
                                <wp:extent cx="2971800" cy="1838325"/>
                                <wp:effectExtent l="0" t="0" r="0" b="9525"/>
                                <wp:docPr id="12" name="Image 1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2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976245" cy="184107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</w:p>
        <w:p w14:paraId="42E41B9A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4403AB07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5BC4FB57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2EEB239B" w14:textId="77777777" w:rsidR="00304C6F" w:rsidRDefault="00304C6F" w:rsidP="00304C6F">
          <w:pPr>
            <w:tabs>
              <w:tab w:val="left" w:pos="3730"/>
              <w:tab w:val="left" w:pos="8586"/>
            </w:tabs>
            <w:bidi/>
            <w:rPr>
              <w:lang w:bidi="ar-DZ"/>
            </w:rPr>
          </w:pPr>
        </w:p>
        <w:p w14:paraId="48F902A6" w14:textId="77777777" w:rsidR="00F1710B" w:rsidRPr="00304C6F" w:rsidRDefault="00F1710B" w:rsidP="00304C6F">
          <w:pPr>
            <w:pStyle w:val="Sansinterligne"/>
            <w:bidi/>
          </w:pPr>
        </w:p>
        <w:p w14:paraId="54E50688" w14:textId="73C6FDAE" w:rsidR="008007C3" w:rsidRPr="00304C6F" w:rsidRDefault="00F1710B" w:rsidP="00304C6F">
          <w:pPr>
            <w:tabs>
              <w:tab w:val="left" w:pos="14445"/>
            </w:tabs>
            <w:rPr>
              <w:rFonts w:ascii="Calibri Light" w:hAnsi="Calibri Light" w:cs="Calibri Light"/>
              <w:b/>
              <w:bCs/>
              <w:sz w:val="28"/>
              <w:szCs w:val="28"/>
              <w:rtl/>
            </w:rPr>
          </w:pPr>
          <w:r>
            <w:rPr>
              <w:rFonts w:ascii="Calibri Light" w:hAnsi="Calibri Light" w:cs="Calibri Light"/>
              <w:b/>
              <w:bCs/>
              <w:sz w:val="28"/>
              <w:szCs w:val="28"/>
            </w:rPr>
            <w:tab/>
          </w:r>
        </w:p>
      </w:sdtContent>
    </w:sdt>
    <w:tbl>
      <w:tblPr>
        <w:tblStyle w:val="Grilledutableau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997"/>
        <w:gridCol w:w="951"/>
        <w:gridCol w:w="1134"/>
        <w:gridCol w:w="1796"/>
        <w:gridCol w:w="4472"/>
        <w:gridCol w:w="1871"/>
        <w:gridCol w:w="4473"/>
      </w:tblGrid>
      <w:tr w:rsidR="00F1710B" w:rsidRPr="000F09B9" w14:paraId="79DDF684" w14:textId="77777777" w:rsidTr="00DF6970">
        <w:tc>
          <w:tcPr>
            <w:tcW w:w="997" w:type="dxa"/>
            <w:vMerge w:val="restart"/>
          </w:tcPr>
          <w:p w14:paraId="76A5F299" w14:textId="77777777" w:rsidR="00F1710B" w:rsidRPr="000F09B9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sz w:val="28"/>
                <w:szCs w:val="28"/>
                <w:rtl/>
              </w:rPr>
              <w:t>الأسبوع</w:t>
            </w:r>
          </w:p>
        </w:tc>
        <w:tc>
          <w:tcPr>
            <w:tcW w:w="951" w:type="dxa"/>
            <w:vMerge w:val="restart"/>
          </w:tcPr>
          <w:p w14:paraId="5758DDC7" w14:textId="77777777" w:rsidR="00F1710B" w:rsidRPr="000F09B9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gramStart"/>
            <w:r>
              <w:rPr>
                <w:rFonts w:ascii="Calibri Light" w:hAnsi="Calibri Light" w:cs="Calibri Light" w:hint="cs"/>
                <w:sz w:val="28"/>
                <w:szCs w:val="28"/>
                <w:rtl/>
              </w:rPr>
              <w:t>الفوج</w:t>
            </w:r>
            <w:proofErr w:type="gramEnd"/>
            <w:r>
              <w:rPr>
                <w:rFonts w:ascii="Calibri Light" w:hAnsi="Calibri Light" w:cs="Calibri Light" w:hint="cs"/>
                <w:sz w:val="28"/>
                <w:szCs w:val="28"/>
                <w:rtl/>
              </w:rPr>
              <w:t xml:space="preserve"> التربوي</w:t>
            </w:r>
          </w:p>
        </w:tc>
        <w:tc>
          <w:tcPr>
            <w:tcW w:w="1134" w:type="dxa"/>
            <w:vMerge w:val="restart"/>
          </w:tcPr>
          <w:p w14:paraId="0741016D" w14:textId="77777777" w:rsidR="00F1710B" w:rsidRPr="000F09B9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gramStart"/>
            <w:r w:rsidRPr="000F09B9">
              <w:rPr>
                <w:rFonts w:ascii="Calibri Light" w:hAnsi="Calibri Light" w:cs="Calibri Light"/>
                <w:sz w:val="28"/>
                <w:szCs w:val="28"/>
                <w:rtl/>
              </w:rPr>
              <w:t>الفوج</w:t>
            </w:r>
            <w:proofErr w:type="gramEnd"/>
            <w:r>
              <w:rPr>
                <w:rFonts w:ascii="Calibri Light" w:hAnsi="Calibri Light" w:cs="Calibri Light" w:hint="cs"/>
                <w:sz w:val="28"/>
                <w:szCs w:val="28"/>
                <w:rtl/>
              </w:rPr>
              <w:t xml:space="preserve"> الفرعي</w:t>
            </w:r>
          </w:p>
        </w:tc>
        <w:tc>
          <w:tcPr>
            <w:tcW w:w="6268" w:type="dxa"/>
            <w:gridSpan w:val="2"/>
          </w:tcPr>
          <w:p w14:paraId="63E055D0" w14:textId="77777777" w:rsidR="00F1710B" w:rsidRPr="000F09B9" w:rsidRDefault="00F1710B" w:rsidP="00DF6970">
            <w:pPr>
              <w:bidi/>
              <w:jc w:val="center"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0F09B9"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  <w:t>الحصـــــــــــــــــــــــــــــــــــــــــــــــــــــــــــــــــــــــــــــــــــــــــــــــــــــــــــــة 01</w:t>
            </w:r>
          </w:p>
        </w:tc>
        <w:tc>
          <w:tcPr>
            <w:tcW w:w="6344" w:type="dxa"/>
            <w:gridSpan w:val="2"/>
          </w:tcPr>
          <w:p w14:paraId="3048F4A4" w14:textId="77777777" w:rsidR="00F1710B" w:rsidRPr="000F09B9" w:rsidRDefault="00F1710B" w:rsidP="00DF6970">
            <w:pPr>
              <w:bidi/>
              <w:jc w:val="center"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0F09B9"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  <w:t>الحصـــــــــــــــــــــــــــــــــــــــــــــــــــــــــــــــــــــــــــــــــــــــــــــــــــــــــــــة 0</w:t>
            </w: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F1710B" w:rsidRPr="000F09B9" w14:paraId="48B3CFA7" w14:textId="77777777" w:rsidTr="00DF6970">
        <w:tc>
          <w:tcPr>
            <w:tcW w:w="997" w:type="dxa"/>
            <w:vMerge/>
          </w:tcPr>
          <w:p w14:paraId="534715F8" w14:textId="77777777" w:rsidR="00F1710B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</w:p>
        </w:tc>
        <w:tc>
          <w:tcPr>
            <w:tcW w:w="951" w:type="dxa"/>
            <w:vMerge/>
          </w:tcPr>
          <w:p w14:paraId="6922BA36" w14:textId="77777777" w:rsidR="00F1710B" w:rsidRPr="000F09B9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</w:p>
        </w:tc>
        <w:tc>
          <w:tcPr>
            <w:tcW w:w="1134" w:type="dxa"/>
            <w:vMerge/>
          </w:tcPr>
          <w:p w14:paraId="744E91C4" w14:textId="77777777" w:rsidR="00F1710B" w:rsidRPr="000F09B9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</w:p>
        </w:tc>
        <w:tc>
          <w:tcPr>
            <w:tcW w:w="1796" w:type="dxa"/>
          </w:tcPr>
          <w:p w14:paraId="053AF87A" w14:textId="77777777" w:rsidR="00F1710B" w:rsidRPr="000F09B9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تاريخ </w:t>
            </w:r>
          </w:p>
        </w:tc>
        <w:tc>
          <w:tcPr>
            <w:tcW w:w="4472" w:type="dxa"/>
          </w:tcPr>
          <w:p w14:paraId="425B25EE" w14:textId="77777777" w:rsidR="00F1710B" w:rsidRPr="000F09B9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مـــــــــــــــــــــــــــــــــــــــــــــــــــــــوارد</w:t>
            </w:r>
            <w:proofErr w:type="gram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المعرفيــــــــــــــــــــــــــــــــــــة </w:t>
            </w:r>
          </w:p>
        </w:tc>
        <w:tc>
          <w:tcPr>
            <w:tcW w:w="1871" w:type="dxa"/>
          </w:tcPr>
          <w:p w14:paraId="3DCAEB7C" w14:textId="77777777" w:rsidR="00F1710B" w:rsidRPr="000F09B9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تاريخ </w:t>
            </w:r>
          </w:p>
        </w:tc>
        <w:tc>
          <w:tcPr>
            <w:tcW w:w="4473" w:type="dxa"/>
          </w:tcPr>
          <w:p w14:paraId="2CB8CD96" w14:textId="77777777" w:rsidR="00F1710B" w:rsidRPr="000F09B9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مـــــــــــــــــــــــــــــــــــــــــــــــــــــــوارد</w:t>
            </w:r>
            <w:proofErr w:type="gram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المعرفيــــــــــــــــــــــــــــــــــــة </w:t>
            </w:r>
          </w:p>
        </w:tc>
      </w:tr>
      <w:tr w:rsidR="00F1710B" w:rsidRPr="000F09B9" w14:paraId="1FC392CC" w14:textId="77777777" w:rsidTr="000E7A34">
        <w:trPr>
          <w:trHeight w:val="270"/>
        </w:trPr>
        <w:tc>
          <w:tcPr>
            <w:tcW w:w="997" w:type="dxa"/>
          </w:tcPr>
          <w:p w14:paraId="3532238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</w:tcPr>
          <w:p w14:paraId="5F8A583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14:paraId="59675C8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612" w:type="dxa"/>
            <w:gridSpan w:val="4"/>
            <w:shd w:val="clear" w:color="auto" w:fill="D9D9D9" w:themeFill="background1" w:themeFillShade="D9"/>
          </w:tcPr>
          <w:p w14:paraId="6D56388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دخول المدرسي </w:t>
            </w:r>
            <w:proofErr w:type="gram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و  قائمة</w:t>
            </w:r>
            <w:proofErr w:type="gram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الأدوات المدرسية من 19 سبتمبر 2023 إلى 21 سبتمبر 2023</w:t>
            </w:r>
          </w:p>
        </w:tc>
      </w:tr>
      <w:tr w:rsidR="00F1710B" w:rsidRPr="000F09B9" w14:paraId="2FCBF2C5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2CE36A6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 w:rsidRPr="00A32742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</w:t>
            </w:r>
          </w:p>
          <w:p w14:paraId="2B7610DE" w14:textId="77777777" w:rsidR="00F1710B" w:rsidRPr="003D33BC" w:rsidRDefault="003D33BC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3D33BC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سبتمبر</w:t>
            </w:r>
          </w:p>
        </w:tc>
        <w:tc>
          <w:tcPr>
            <w:tcW w:w="951" w:type="dxa"/>
            <w:vMerge w:val="restart"/>
          </w:tcPr>
          <w:p w14:paraId="6B71DC81" w14:textId="1D1095D6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0A25222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D9AD06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1B2F38F9" w14:textId="3F1BEEC2" w:rsidR="00F1710B" w:rsidRDefault="00F1710B" w:rsidP="00C11AA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وضعية </w:t>
            </w: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انطلاق</w:t>
            </w:r>
            <w:r w:rsidR="00C11AA1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ي</w:t>
            </w: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لمقطع الظواهر الكهربائية </w:t>
            </w:r>
          </w:p>
          <w:p w14:paraId="069EE5F7" w14:textId="77777777" w:rsidR="00F1710B" w:rsidRDefault="00F1710B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+</w:t>
            </w:r>
            <w:r w:rsidR="00C11AA1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تقويم التشخيصي لمقطع </w:t>
            </w:r>
            <w:r w:rsidR="00C11AA1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(ظ. كـهـ)</w:t>
            </w:r>
          </w:p>
          <w:p w14:paraId="37F643E3" w14:textId="77777777" w:rsidR="00C11AA1" w:rsidRPr="00E17488" w:rsidRDefault="00C11AA1" w:rsidP="00C11AA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7D972A96" w14:textId="77777777" w:rsidR="00C11AA1" w:rsidRPr="00E17488" w:rsidRDefault="00C11AA1" w:rsidP="00C11AA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68776C1E" w14:textId="2B49B581" w:rsidR="00C11AA1" w:rsidRPr="00A32742" w:rsidRDefault="00C11AA1" w:rsidP="00C11AA1">
            <w:pPr>
              <w:shd w:val="clear" w:color="auto" w:fill="F2F2F2" w:themeFill="background1" w:themeFillShade="F2"/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487BB90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4D7529BD" w14:textId="48AE86CC" w:rsidR="00F1710B" w:rsidRPr="00C11AA1" w:rsidRDefault="00F1710B" w:rsidP="00C11AA1">
            <w:pPr>
              <w:bidi/>
              <w:jc w:val="center"/>
              <w:rPr>
                <w:rFonts w:ascii="Calibri Light" w:eastAsia="Times New Roman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 w:rsidRPr="00C11AA1">
              <w:rPr>
                <w:rFonts w:ascii="Calibri Light" w:eastAsia="Times New Roman" w:hAnsi="Calibri Light" w:cs="Calibri Light"/>
                <w:b/>
                <w:bCs/>
                <w:sz w:val="28"/>
                <w:szCs w:val="28"/>
                <w:rtl/>
              </w:rPr>
              <w:t>الشحنة</w:t>
            </w:r>
            <w:proofErr w:type="gramEnd"/>
            <w:r w:rsidRPr="00C11AA1">
              <w:rPr>
                <w:rFonts w:ascii="Calibri Light" w:eastAsia="Times New Roman" w:hAnsi="Calibri Light" w:cs="Calibri Light"/>
                <w:b/>
                <w:bCs/>
                <w:sz w:val="28"/>
                <w:szCs w:val="28"/>
                <w:rtl/>
              </w:rPr>
              <w:t xml:space="preserve"> الكهربائية (1)</w:t>
            </w:r>
          </w:p>
          <w:p w14:paraId="22CF115A" w14:textId="6A761E24" w:rsidR="00F1710B" w:rsidRPr="00BB4DC0" w:rsidRDefault="00F1710B" w:rsidP="00F1710B">
            <w:pPr>
              <w:bidi/>
              <w:jc w:val="both"/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</w:pPr>
            <w:r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-</w:t>
            </w:r>
            <w:r w:rsidR="00C11AA1">
              <w:rPr>
                <w:rFonts w:ascii="Calibri Light" w:eastAsia="Times New Roman" w:hAnsi="Calibri Light" w:cs="Calibri Light" w:hint="cs"/>
                <w:sz w:val="26"/>
                <w:szCs w:val="26"/>
                <w:rtl/>
              </w:rPr>
              <w:t xml:space="preserve"> </w:t>
            </w:r>
            <w:r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التكهرب</w:t>
            </w:r>
          </w:p>
          <w:p w14:paraId="7CD96D6D" w14:textId="77777777" w:rsidR="00F1710B" w:rsidRDefault="00F1710B" w:rsidP="00F1710B">
            <w:pPr>
              <w:bidi/>
              <w:jc w:val="both"/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</w:pPr>
            <w:r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- طرق التكهرب: التكهرب بالدلك- التكهرب باللمس- التكهرب بالتأثير</w:t>
            </w:r>
          </w:p>
          <w:p w14:paraId="586B7D8B" w14:textId="77777777" w:rsidR="00C11AA1" w:rsidRPr="00E17488" w:rsidRDefault="00C11AA1" w:rsidP="00C11AA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3C47F698" w14:textId="544911BB" w:rsidR="00F1710B" w:rsidRPr="00C11AA1" w:rsidRDefault="00C11AA1" w:rsidP="00C11AA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018AEE39" w14:textId="77777777" w:rsidTr="00DF6970">
        <w:trPr>
          <w:trHeight w:val="270"/>
        </w:trPr>
        <w:tc>
          <w:tcPr>
            <w:tcW w:w="997" w:type="dxa"/>
            <w:vMerge/>
          </w:tcPr>
          <w:p w14:paraId="3E2D4955" w14:textId="18E8D9BF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A630C9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4E68DA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BD49A6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6353D5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37DE74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01D5D2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A4BED84" w14:textId="77777777" w:rsidTr="00DF6970">
        <w:trPr>
          <w:trHeight w:val="270"/>
        </w:trPr>
        <w:tc>
          <w:tcPr>
            <w:tcW w:w="997" w:type="dxa"/>
            <w:vMerge/>
          </w:tcPr>
          <w:p w14:paraId="49E1A06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FD37142" w14:textId="5F488E37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DACEE5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0E40086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98E080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8D663A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3BB0F7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A778D06" w14:textId="77777777" w:rsidTr="00DF6970">
        <w:trPr>
          <w:trHeight w:val="270"/>
        </w:trPr>
        <w:tc>
          <w:tcPr>
            <w:tcW w:w="997" w:type="dxa"/>
            <w:vMerge/>
          </w:tcPr>
          <w:p w14:paraId="0DE3B2C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34E3D4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B90D2F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DF9F40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91336B1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125D3B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33885F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CFE6E6B" w14:textId="77777777" w:rsidTr="00DF6970">
        <w:trPr>
          <w:trHeight w:val="270"/>
        </w:trPr>
        <w:tc>
          <w:tcPr>
            <w:tcW w:w="997" w:type="dxa"/>
            <w:vMerge/>
          </w:tcPr>
          <w:p w14:paraId="3769FF9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87FFB1B" w14:textId="67C7CF0B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60D1292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325929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376871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52A944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D87C787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4E3E67D" w14:textId="77777777" w:rsidTr="00DF6970">
        <w:trPr>
          <w:trHeight w:val="270"/>
        </w:trPr>
        <w:tc>
          <w:tcPr>
            <w:tcW w:w="997" w:type="dxa"/>
            <w:vMerge/>
          </w:tcPr>
          <w:p w14:paraId="07DED9B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B51EE1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128725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67B7B9C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E5F651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CB5A34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F45D40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530FA25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060E0A0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</w:t>
            </w:r>
          </w:p>
          <w:p w14:paraId="63A26B81" w14:textId="77777777" w:rsidR="00F1710B" w:rsidRPr="003D33BC" w:rsidRDefault="003D33BC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3D33BC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كتوبر</w:t>
            </w:r>
          </w:p>
        </w:tc>
        <w:tc>
          <w:tcPr>
            <w:tcW w:w="951" w:type="dxa"/>
            <w:vMerge w:val="restart"/>
          </w:tcPr>
          <w:p w14:paraId="690314F8" w14:textId="098EEFEE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648578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052529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413783C9" w14:textId="224C15BE" w:rsidR="00F1710B" w:rsidRPr="0039578F" w:rsidRDefault="00F1710B" w:rsidP="0039578F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6"/>
                <w:szCs w:val="26"/>
                <w:rtl/>
              </w:rPr>
            </w:pPr>
            <w:proofErr w:type="gramStart"/>
            <w:r w:rsidRPr="0039578F">
              <w:rPr>
                <w:rFonts w:ascii="Calibri Light" w:eastAsia="Times New Roman" w:hAnsi="Calibri Light" w:cs="Calibri Light"/>
                <w:b/>
                <w:bCs/>
                <w:sz w:val="26"/>
                <w:szCs w:val="26"/>
                <w:rtl/>
              </w:rPr>
              <w:t>الشحنة</w:t>
            </w:r>
            <w:proofErr w:type="gramEnd"/>
            <w:r w:rsidRPr="0039578F">
              <w:rPr>
                <w:rFonts w:ascii="Calibri Light" w:eastAsia="Times New Roman" w:hAnsi="Calibri Light" w:cs="Calibri Light"/>
                <w:b/>
                <w:bCs/>
                <w:sz w:val="26"/>
                <w:szCs w:val="26"/>
                <w:rtl/>
              </w:rPr>
              <w:t xml:space="preserve"> الكهربائية (2)</w:t>
            </w:r>
          </w:p>
          <w:p w14:paraId="29F7DD60" w14:textId="5D279326" w:rsidR="00F1710B" w:rsidRDefault="0039578F" w:rsidP="00F1710B">
            <w:pPr>
              <w:bidi/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</w:pPr>
            <w:r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-</w:t>
            </w:r>
            <w:r w:rsidR="00F1710B"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 xml:space="preserve"> التجاذب والتنافر بين الأجسام المشحونة </w:t>
            </w:r>
            <w:proofErr w:type="gramStart"/>
            <w:r w:rsidR="00F1710B"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كهربائيا</w:t>
            </w:r>
            <w:proofErr w:type="gramEnd"/>
            <w:r w:rsidR="00F1710B"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: الشحنة الكهربائية الموجبة، الشحنة الكهربائية السالبة</w:t>
            </w:r>
          </w:p>
          <w:p w14:paraId="24F4644C" w14:textId="77777777" w:rsidR="0039578F" w:rsidRPr="00E17488" w:rsidRDefault="0039578F" w:rsidP="0039578F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EB888D5" w14:textId="77777777" w:rsidR="0039578F" w:rsidRPr="00E17488" w:rsidRDefault="0039578F" w:rsidP="0039578F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9C78572" w14:textId="18662953" w:rsidR="0039578F" w:rsidRPr="00A32742" w:rsidRDefault="0039578F" w:rsidP="0039578F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46572E9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19A26DCF" w14:textId="5245023A" w:rsidR="00F1710B" w:rsidRPr="0039578F" w:rsidRDefault="00F1710B" w:rsidP="0039578F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6"/>
                <w:szCs w:val="26"/>
                <w:rtl/>
              </w:rPr>
            </w:pPr>
            <w:proofErr w:type="gramStart"/>
            <w:r w:rsidRPr="0039578F">
              <w:rPr>
                <w:rFonts w:ascii="Calibri Light" w:eastAsia="Times New Roman" w:hAnsi="Calibri Light" w:cs="Calibri Light"/>
                <w:b/>
                <w:bCs/>
                <w:sz w:val="26"/>
                <w:szCs w:val="26"/>
                <w:rtl/>
              </w:rPr>
              <w:t>نموذج</w:t>
            </w:r>
            <w:proofErr w:type="gramEnd"/>
            <w:r w:rsidRPr="0039578F">
              <w:rPr>
                <w:rFonts w:ascii="Calibri Light" w:eastAsia="Times New Roman" w:hAnsi="Calibri Light" w:cs="Calibri Light"/>
                <w:b/>
                <w:bCs/>
                <w:sz w:val="26"/>
                <w:szCs w:val="26"/>
                <w:rtl/>
              </w:rPr>
              <w:t xml:space="preserve"> مبسط للذرة (1)</w:t>
            </w:r>
          </w:p>
          <w:p w14:paraId="075B5EB7" w14:textId="77777777" w:rsidR="00F1710B" w:rsidRPr="00BB4DC0" w:rsidRDefault="00F1710B" w:rsidP="00F1710B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bidi/>
              <w:ind w:left="34" w:firstLine="0"/>
              <w:jc w:val="both"/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</w:pPr>
            <w:r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بنية الذرة:</w:t>
            </w:r>
          </w:p>
          <w:p w14:paraId="574D5504" w14:textId="77777777" w:rsidR="00F1710B" w:rsidRPr="00BB4DC0" w:rsidRDefault="00F1710B" w:rsidP="00F1710B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</w:pPr>
            <w:r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 xml:space="preserve">النواة - الشحنة الموجبة للنواة </w:t>
            </w:r>
          </w:p>
          <w:p w14:paraId="4CC35FAE" w14:textId="4649EA7C" w:rsidR="00F1710B" w:rsidRPr="00F1710B" w:rsidRDefault="0039578F" w:rsidP="0039578F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="Calibri Light" w:eastAsia="Times New Roman" w:hAnsi="Calibri Light" w:cs="Calibri Light"/>
                <w:sz w:val="26"/>
                <w:szCs w:val="26"/>
              </w:rPr>
            </w:pPr>
            <w:r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الإلكترونات</w:t>
            </w:r>
            <w:r>
              <w:rPr>
                <w:rFonts w:ascii="Calibri Light" w:eastAsia="Times New Roman" w:hAnsi="Calibri Light" w:cs="Calibri Light" w:hint="cs"/>
                <w:sz w:val="26"/>
                <w:szCs w:val="26"/>
                <w:rtl/>
              </w:rPr>
              <w:t xml:space="preserve"> </w:t>
            </w:r>
            <w:r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- الشحنة</w:t>
            </w:r>
            <w:r w:rsidR="00F1710B" w:rsidRPr="00BB4DC0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 xml:space="preserve"> السالبة للإلكترونات - الشحنة العنصرية:</w:t>
            </w:r>
            <w:r w:rsidR="00772B13">
              <w:rPr>
                <w:rFonts w:ascii="Calibri Light" w:eastAsia="Times New Roman" w:hAnsi="Calibri Light" w:cs="Calibri Light" w:hint="cs"/>
                <w:sz w:val="26"/>
                <w:szCs w:val="26"/>
                <w:rtl/>
              </w:rPr>
              <w:t xml:space="preserve"> </w:t>
            </w:r>
            <w:r w:rsidR="00F1710B" w:rsidRPr="00BB4DC0">
              <w:rPr>
                <w:rFonts w:ascii="Calibri Light" w:eastAsia="Times New Roman" w:hAnsi="Calibri Light" w:cs="Calibri Light"/>
                <w:b/>
                <w:bCs/>
                <w:i/>
                <w:iCs/>
                <w:sz w:val="26"/>
                <w:szCs w:val="26"/>
              </w:rPr>
              <w:t>e</w:t>
            </w:r>
          </w:p>
          <w:p w14:paraId="3EB026F2" w14:textId="77777777" w:rsidR="00F1710B" w:rsidRDefault="00F1710B" w:rsidP="00F1710B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="Calibri Light" w:eastAsia="Times New Roman" w:hAnsi="Calibri Light" w:cs="Calibri Light"/>
                <w:sz w:val="26"/>
                <w:szCs w:val="26"/>
              </w:rPr>
            </w:pPr>
            <w:r w:rsidRPr="00F1710B">
              <w:rPr>
                <w:rFonts w:ascii="Calibri Light" w:eastAsia="Times New Roman" w:hAnsi="Calibri Light" w:cs="Calibri Light"/>
                <w:sz w:val="26"/>
                <w:szCs w:val="26"/>
                <w:rtl/>
              </w:rPr>
              <w:t>التعادل الكهربائي للذرة.</w:t>
            </w:r>
          </w:p>
          <w:p w14:paraId="76A4E696" w14:textId="77777777" w:rsidR="000E7A34" w:rsidRPr="00E17488" w:rsidRDefault="000E7A34" w:rsidP="000E7A3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7E3A7F42" w14:textId="380C01D4" w:rsidR="000E7A34" w:rsidRPr="000E7A34" w:rsidRDefault="000E7A34" w:rsidP="000E7A34">
            <w:pPr>
              <w:shd w:val="clear" w:color="auto" w:fill="F2F2F2" w:themeFill="background1" w:themeFillShade="F2"/>
              <w:tabs>
                <w:tab w:val="left" w:pos="175"/>
                <w:tab w:val="left" w:pos="317"/>
              </w:tabs>
              <w:bidi/>
              <w:jc w:val="both"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7CD89474" w14:textId="77777777" w:rsidTr="00DF6970">
        <w:trPr>
          <w:trHeight w:val="270"/>
        </w:trPr>
        <w:tc>
          <w:tcPr>
            <w:tcW w:w="997" w:type="dxa"/>
            <w:vMerge/>
          </w:tcPr>
          <w:p w14:paraId="62F917F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9190CE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110361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5F89B4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D68C03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6A3C3C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39A2DB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ECC184F" w14:textId="77777777" w:rsidTr="00DF6970">
        <w:trPr>
          <w:trHeight w:val="270"/>
        </w:trPr>
        <w:tc>
          <w:tcPr>
            <w:tcW w:w="997" w:type="dxa"/>
            <w:vMerge/>
          </w:tcPr>
          <w:p w14:paraId="1BC4115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BDAF3ED" w14:textId="051D17C1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9CCAE7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C4D6C7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145C56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CB3BE0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68E5E7F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92C1580" w14:textId="77777777" w:rsidTr="00DF6970">
        <w:trPr>
          <w:trHeight w:val="270"/>
        </w:trPr>
        <w:tc>
          <w:tcPr>
            <w:tcW w:w="997" w:type="dxa"/>
            <w:vMerge/>
          </w:tcPr>
          <w:p w14:paraId="06CD776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3696E3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EB5699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0A01E7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9BCC06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92ED43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490FC4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2DB9A8B" w14:textId="77777777" w:rsidTr="00DF6970">
        <w:trPr>
          <w:trHeight w:val="270"/>
        </w:trPr>
        <w:tc>
          <w:tcPr>
            <w:tcW w:w="997" w:type="dxa"/>
            <w:vMerge/>
          </w:tcPr>
          <w:p w14:paraId="6B41AF2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51EA7630" w14:textId="507CE43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2AC500A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2B6F21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F732E8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0CC014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D58CDCA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6ECD5E6" w14:textId="77777777" w:rsidTr="00DF6970">
        <w:trPr>
          <w:trHeight w:val="270"/>
        </w:trPr>
        <w:tc>
          <w:tcPr>
            <w:tcW w:w="997" w:type="dxa"/>
            <w:vMerge/>
          </w:tcPr>
          <w:p w14:paraId="1DC4B05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DAEF93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C9C72F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8F498A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A91D7D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8137AA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E56119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50E07A0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16D6937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3</w:t>
            </w:r>
          </w:p>
          <w:p w14:paraId="40E373C6" w14:textId="77777777" w:rsidR="00F1710B" w:rsidRDefault="003D33BC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3D33BC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كتوبر</w:t>
            </w:r>
          </w:p>
        </w:tc>
        <w:tc>
          <w:tcPr>
            <w:tcW w:w="951" w:type="dxa"/>
            <w:vMerge w:val="restart"/>
          </w:tcPr>
          <w:p w14:paraId="70DD5A54" w14:textId="79A76B3D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76DF3BD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D0722D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45D03818" w14:textId="4640ED35" w:rsidR="00F1710B" w:rsidRPr="000E7A34" w:rsidRDefault="00F1710B" w:rsidP="000E7A34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نموذج</w:t>
            </w:r>
            <w:proofErr w:type="gramEnd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مبسط للذرة</w:t>
            </w:r>
            <w:r w:rsidRPr="000E7A3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2)</w:t>
            </w:r>
          </w:p>
          <w:p w14:paraId="6004CE27" w14:textId="1355E0AF" w:rsidR="00F1710B" w:rsidRPr="00E04F83" w:rsidRDefault="00F1710B" w:rsidP="00F1710B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bidi/>
              <w:ind w:left="34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تفسير ظاهرة التكهرب:</w:t>
            </w:r>
            <w:r w:rsidR="00580F0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580F0C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( الدلك و اللمس )</w:t>
            </w:r>
          </w:p>
          <w:p w14:paraId="33659B6A" w14:textId="77777777" w:rsidR="00F1710B" w:rsidRDefault="00F1710B" w:rsidP="00F1710B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تقال الالكترونات أثناء التكهرب</w:t>
            </w:r>
          </w:p>
          <w:p w14:paraId="1CB57FF3" w14:textId="77777777" w:rsidR="00F1710B" w:rsidRDefault="00F1710B" w:rsidP="00F1710B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F1710B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مبدأ </w:t>
            </w:r>
            <w:proofErr w:type="spellStart"/>
            <w:r w:rsidRPr="00F1710B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حفاظ</w:t>
            </w:r>
            <w:proofErr w:type="spellEnd"/>
            <w:r w:rsidRPr="00F1710B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شحنة الكهربائية</w:t>
            </w:r>
          </w:p>
          <w:p w14:paraId="46B731D6" w14:textId="77777777" w:rsidR="0039578F" w:rsidRPr="00E17488" w:rsidRDefault="0039578F" w:rsidP="0039578F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C0804E7" w14:textId="6AE83462" w:rsidR="0039578F" w:rsidRPr="0039578F" w:rsidRDefault="0039578F" w:rsidP="0039578F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3AB0F22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31459828" w14:textId="43D8EC56" w:rsidR="00F1710B" w:rsidRPr="000E7A34" w:rsidRDefault="00F1710B" w:rsidP="000E7A34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نموذج</w:t>
            </w:r>
            <w:proofErr w:type="gramEnd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مبسط للذرة</w:t>
            </w:r>
            <w:r w:rsidRPr="000E7A3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3)</w:t>
            </w:r>
          </w:p>
          <w:p w14:paraId="2122DB15" w14:textId="573D65A0" w:rsidR="00580F0C" w:rsidRPr="00E04F83" w:rsidRDefault="00580F0C" w:rsidP="00580F0C">
            <w:pPr>
              <w:pStyle w:val="Paragraphedeliste"/>
              <w:numPr>
                <w:ilvl w:val="0"/>
                <w:numId w:val="2"/>
              </w:numPr>
              <w:tabs>
                <w:tab w:val="left" w:pos="317"/>
              </w:tabs>
              <w:bidi/>
              <w:ind w:left="34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تفسير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ظاهرة التكهرب: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220FD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( التأثير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)</w:t>
            </w:r>
          </w:p>
          <w:p w14:paraId="03242C09" w14:textId="77777777" w:rsidR="00580F0C" w:rsidRDefault="00580F0C" w:rsidP="00580F0C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تقال الالكترونات أثناء التكهرب</w:t>
            </w:r>
          </w:p>
          <w:p w14:paraId="585E739C" w14:textId="77777777" w:rsidR="00F1710B" w:rsidRDefault="00F1710B" w:rsidP="00580F0C">
            <w:pPr>
              <w:pStyle w:val="Paragraphedeliste"/>
              <w:numPr>
                <w:ilvl w:val="0"/>
                <w:numId w:val="1"/>
              </w:numPr>
              <w:tabs>
                <w:tab w:val="left" w:pos="317"/>
              </w:tabs>
              <w:bidi/>
              <w:ind w:left="34" w:hanging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80F0C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نواقل والعوازل الكهربائية</w:t>
            </w:r>
          </w:p>
          <w:p w14:paraId="5E126E89" w14:textId="77777777" w:rsidR="0039578F" w:rsidRPr="00E17488" w:rsidRDefault="0039578F" w:rsidP="0039578F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5EB0AE6" w14:textId="042771FD" w:rsidR="0039578F" w:rsidRPr="0039578F" w:rsidRDefault="0039578F" w:rsidP="0039578F">
            <w:pPr>
              <w:shd w:val="clear" w:color="auto" w:fill="F2F2F2" w:themeFill="background1" w:themeFillShade="F2"/>
              <w:tabs>
                <w:tab w:val="left" w:pos="317"/>
              </w:tabs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64ABAF56" w14:textId="77777777" w:rsidTr="00DF6970">
        <w:trPr>
          <w:trHeight w:val="270"/>
        </w:trPr>
        <w:tc>
          <w:tcPr>
            <w:tcW w:w="997" w:type="dxa"/>
            <w:vMerge/>
          </w:tcPr>
          <w:p w14:paraId="7647587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A18E6A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8557B6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26BACA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7CB702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299D703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2DA884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0052AD7" w14:textId="77777777" w:rsidTr="00DF6970">
        <w:trPr>
          <w:trHeight w:val="270"/>
        </w:trPr>
        <w:tc>
          <w:tcPr>
            <w:tcW w:w="997" w:type="dxa"/>
            <w:vMerge/>
          </w:tcPr>
          <w:p w14:paraId="29726D6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5DAF4BC" w14:textId="2D1E2D7C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BEBA99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AD6B34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9A9141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675B50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CAE266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5010E6D" w14:textId="77777777" w:rsidTr="00DF6970">
        <w:trPr>
          <w:trHeight w:val="270"/>
        </w:trPr>
        <w:tc>
          <w:tcPr>
            <w:tcW w:w="997" w:type="dxa"/>
            <w:vMerge/>
          </w:tcPr>
          <w:p w14:paraId="1149751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A1CC38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C84D36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EAFD2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A385E91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F90C00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F24E20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F42D16F" w14:textId="77777777" w:rsidTr="00DF6970">
        <w:trPr>
          <w:trHeight w:val="270"/>
        </w:trPr>
        <w:tc>
          <w:tcPr>
            <w:tcW w:w="997" w:type="dxa"/>
            <w:vMerge/>
          </w:tcPr>
          <w:p w14:paraId="04932F3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1D85F1C6" w14:textId="64629D75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3698E84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3140A9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2E6328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42DDE7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EBCE24F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96DE225" w14:textId="77777777" w:rsidTr="00DF6970">
        <w:trPr>
          <w:trHeight w:val="270"/>
        </w:trPr>
        <w:tc>
          <w:tcPr>
            <w:tcW w:w="997" w:type="dxa"/>
            <w:vMerge/>
          </w:tcPr>
          <w:p w14:paraId="016955E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111832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7E1D2F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D66A0C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532A65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3254733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82974A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E4EAFBA" w14:textId="77777777" w:rsidTr="000E7A34">
        <w:trPr>
          <w:trHeight w:val="270"/>
        </w:trPr>
        <w:tc>
          <w:tcPr>
            <w:tcW w:w="997" w:type="dxa"/>
            <w:vMerge w:val="restart"/>
          </w:tcPr>
          <w:p w14:paraId="3789826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4</w:t>
            </w:r>
          </w:p>
          <w:p w14:paraId="315D7966" w14:textId="77777777" w:rsidR="00F1710B" w:rsidRDefault="003D33BC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3D33BC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كتوبر</w:t>
            </w:r>
          </w:p>
        </w:tc>
        <w:tc>
          <w:tcPr>
            <w:tcW w:w="951" w:type="dxa"/>
            <w:vMerge w:val="restart"/>
          </w:tcPr>
          <w:p w14:paraId="6A0703D0" w14:textId="3CFCBE80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2A2A208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D2E85F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CD6A4BB" w14:textId="73EF7029" w:rsidR="00F1710B" w:rsidRPr="000E7A34" w:rsidRDefault="00F1710B" w:rsidP="000E7A34">
            <w:pPr>
              <w:bidi/>
              <w:spacing w:line="280" w:lineRule="exact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تيار</w:t>
            </w:r>
            <w:proofErr w:type="gramEnd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الكهربائي المتناوب</w:t>
            </w:r>
            <w:r w:rsidRPr="000E7A3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1)</w:t>
            </w:r>
          </w:p>
          <w:p w14:paraId="017A7CC5" w14:textId="511C63CC" w:rsidR="00F1710B" w:rsidRPr="00E04F83" w:rsidRDefault="00F1710B" w:rsidP="000E7A34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التوتر الكهربائي المتغيّر</w:t>
            </w:r>
            <w:r w:rsidR="000E7A34" w:rsidRPr="000E7A3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- </w:t>
            </w:r>
            <w:r w:rsidRPr="000E7A3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إنتاج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تيار الكهربائي المتناوب</w:t>
            </w:r>
          </w:p>
          <w:p w14:paraId="060CE22B" w14:textId="0A654AA1" w:rsidR="00F1710B" w:rsidRDefault="00F1710B" w:rsidP="00F1710B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مبدأ إنتاج التوتر المتناوب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(الدينامو)</w:t>
            </w:r>
          </w:p>
          <w:p w14:paraId="374D2CAA" w14:textId="77777777" w:rsidR="000E7A34" w:rsidRPr="00E17488" w:rsidRDefault="000E7A34" w:rsidP="000E7A3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3113528" w14:textId="26B75392" w:rsidR="000E7A34" w:rsidRPr="00A32742" w:rsidRDefault="000E7A34" w:rsidP="000E7A3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5631241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  <w:shd w:val="clear" w:color="auto" w:fill="FFFFFF" w:themeFill="background1"/>
          </w:tcPr>
          <w:p w14:paraId="36423C28" w14:textId="43AEDBB1" w:rsidR="00DF6970" w:rsidRPr="000E7A34" w:rsidRDefault="00DF6970" w:rsidP="000E7A34">
            <w:pPr>
              <w:bidi/>
              <w:spacing w:line="280" w:lineRule="exact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تيار</w:t>
            </w:r>
            <w:proofErr w:type="gramEnd"/>
            <w:r w:rsidRPr="000E7A3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الكهربائي المتناوب</w:t>
            </w:r>
            <w:r w:rsidRPr="000E7A3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2)</w:t>
            </w:r>
          </w:p>
          <w:p w14:paraId="260A8E0B" w14:textId="77777777" w:rsidR="00DF6970" w:rsidRPr="00E04F83" w:rsidRDefault="00DF6970" w:rsidP="00DF6970">
            <w:pPr>
              <w:numPr>
                <w:ilvl w:val="0"/>
                <w:numId w:val="4"/>
              </w:numPr>
              <w:bidi/>
              <w:ind w:left="176" w:hanging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توتر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كهربائي المتناوب: </w:t>
            </w:r>
          </w:p>
          <w:p w14:paraId="7DF808B8" w14:textId="77777777" w:rsidR="00DF6970" w:rsidRPr="00E04F83" w:rsidRDefault="00DF6970" w:rsidP="00DF6970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خصائص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توتر الكهربائي المتناوب:</w:t>
            </w:r>
          </w:p>
          <w:p w14:paraId="13C8AD24" w14:textId="77777777" w:rsidR="00DF6970" w:rsidRDefault="00DF6970" w:rsidP="000E7A34">
            <w:pPr>
              <w:pStyle w:val="Paragraphedeliste"/>
              <w:numPr>
                <w:ilvl w:val="0"/>
                <w:numId w:val="3"/>
              </w:numPr>
              <w:tabs>
                <w:tab w:val="left" w:pos="175"/>
                <w:tab w:val="left" w:pos="317"/>
              </w:tabs>
              <w:bidi/>
              <w:ind w:left="0" w:firstLine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قيمة الأعظمية</w:t>
            </w:r>
            <w:r w:rsidR="000E7A3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="000E7A3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–</w:t>
            </w:r>
            <w:r w:rsidR="000E7A3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Pr="000E7A3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دور</w:t>
            </w:r>
            <w:r w:rsidR="000E7A3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- </w:t>
            </w:r>
            <w:r w:rsidRPr="000E7A3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التواتر- التوتر الأعظمي- التوتر المنتج </w:t>
            </w:r>
          </w:p>
          <w:p w14:paraId="2D384DF2" w14:textId="77777777" w:rsidR="000E7A34" w:rsidRPr="00E17488" w:rsidRDefault="000E7A34" w:rsidP="000E7A3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2AF75A44" w14:textId="3FAEF9AF" w:rsidR="000E7A34" w:rsidRPr="000E7A34" w:rsidRDefault="000E7A34" w:rsidP="000E7A34">
            <w:pPr>
              <w:shd w:val="clear" w:color="auto" w:fill="F2F2F2" w:themeFill="background1" w:themeFillShade="F2"/>
              <w:tabs>
                <w:tab w:val="left" w:pos="175"/>
                <w:tab w:val="left" w:pos="317"/>
              </w:tabs>
              <w:bidi/>
              <w:jc w:val="both"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52FEE0B8" w14:textId="77777777" w:rsidTr="000E7A34">
        <w:trPr>
          <w:trHeight w:val="270"/>
        </w:trPr>
        <w:tc>
          <w:tcPr>
            <w:tcW w:w="997" w:type="dxa"/>
            <w:vMerge/>
          </w:tcPr>
          <w:p w14:paraId="5BB8684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C8579C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79DCF8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3C2EB6F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72E34E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2AFDEC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  <w:shd w:val="clear" w:color="auto" w:fill="FFFFFF" w:themeFill="background1"/>
          </w:tcPr>
          <w:p w14:paraId="60024AD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0B84109" w14:textId="77777777" w:rsidTr="000E7A34">
        <w:trPr>
          <w:trHeight w:val="270"/>
        </w:trPr>
        <w:tc>
          <w:tcPr>
            <w:tcW w:w="997" w:type="dxa"/>
            <w:vMerge/>
          </w:tcPr>
          <w:p w14:paraId="16FFC3E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D0BD660" w14:textId="7181C9D9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7A2C101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07714B4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0626479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9B542D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  <w:shd w:val="clear" w:color="auto" w:fill="FFFFFF" w:themeFill="background1"/>
          </w:tcPr>
          <w:p w14:paraId="39D1CD2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AEFAC39" w14:textId="77777777" w:rsidTr="000E7A34">
        <w:trPr>
          <w:trHeight w:val="270"/>
        </w:trPr>
        <w:tc>
          <w:tcPr>
            <w:tcW w:w="997" w:type="dxa"/>
            <w:vMerge/>
          </w:tcPr>
          <w:p w14:paraId="77A3D76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38A674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FA9BE5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3DF76FB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8847E3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DEBD90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  <w:shd w:val="clear" w:color="auto" w:fill="FFFFFF" w:themeFill="background1"/>
          </w:tcPr>
          <w:p w14:paraId="0BF2C15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3D3C69C" w14:textId="77777777" w:rsidTr="000E7A34">
        <w:trPr>
          <w:trHeight w:val="270"/>
        </w:trPr>
        <w:tc>
          <w:tcPr>
            <w:tcW w:w="997" w:type="dxa"/>
            <w:vMerge/>
          </w:tcPr>
          <w:p w14:paraId="57AEF87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E7E236C" w14:textId="202BF4DA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821E9A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80DC2F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2FCB3E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38F682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  <w:shd w:val="clear" w:color="auto" w:fill="FFFFFF" w:themeFill="background1"/>
          </w:tcPr>
          <w:p w14:paraId="6F9BB74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363748A" w14:textId="77777777" w:rsidTr="000E7A34">
        <w:trPr>
          <w:trHeight w:val="270"/>
        </w:trPr>
        <w:tc>
          <w:tcPr>
            <w:tcW w:w="997" w:type="dxa"/>
            <w:vMerge/>
          </w:tcPr>
          <w:p w14:paraId="2E772D0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D06738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B89E42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4032A5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87B90C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76E58A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  <w:shd w:val="clear" w:color="auto" w:fill="FFFFFF" w:themeFill="background1"/>
          </w:tcPr>
          <w:p w14:paraId="4F4C764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5780CFB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597AA2A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5</w:t>
            </w:r>
          </w:p>
          <w:p w14:paraId="50BFD12A" w14:textId="77777777" w:rsidR="00F1710B" w:rsidRDefault="003D33BC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3D33BC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كتوبر</w:t>
            </w:r>
          </w:p>
        </w:tc>
        <w:tc>
          <w:tcPr>
            <w:tcW w:w="951" w:type="dxa"/>
            <w:vMerge w:val="restart"/>
          </w:tcPr>
          <w:p w14:paraId="69C81DEF" w14:textId="79B4E136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D31465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663923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4ED9E20" w14:textId="0258CBA2" w:rsidR="00DF6970" w:rsidRPr="00CA3F06" w:rsidRDefault="00DF6970" w:rsidP="00CA3F06">
            <w:pPr>
              <w:bidi/>
              <w:spacing w:line="280" w:lineRule="exact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CA3F0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تيار</w:t>
            </w:r>
            <w:proofErr w:type="gramEnd"/>
            <w:r w:rsidRPr="00CA3F0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الكهربائي المتناوب</w:t>
            </w:r>
            <w:r w:rsidRPr="00CA3F0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3)</w:t>
            </w:r>
          </w:p>
          <w:p w14:paraId="3AD81069" w14:textId="0D26B22C" w:rsidR="00DF6970" w:rsidRPr="00E04F83" w:rsidRDefault="00DF6970" w:rsidP="00CA3F06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تعيين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خصائص التوتر المتناوب ب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ـ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ر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.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.م</w:t>
            </w:r>
            <w:proofErr w:type="spellEnd"/>
          </w:p>
          <w:p w14:paraId="0DFA5D5F" w14:textId="77777777" w:rsidR="00DF6970" w:rsidRPr="00E04F83" w:rsidRDefault="00DF6970" w:rsidP="00DF6970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الشدة المنتجة للتيار المتناوب</w:t>
            </w:r>
          </w:p>
          <w:p w14:paraId="74771F7C" w14:textId="77777777" w:rsidR="00CA3F06" w:rsidRPr="00E17488" w:rsidRDefault="00CA3F06" w:rsidP="00CA3F0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8FFE092" w14:textId="77777777" w:rsidR="00CA3F06" w:rsidRPr="00E17488" w:rsidRDefault="00CA3F06" w:rsidP="00CA3F0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8DCB517" w14:textId="2B56F2B8" w:rsidR="00F1710B" w:rsidRPr="00A32742" w:rsidRDefault="00CA3F06" w:rsidP="00CA3F0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261C1A4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1F2A1235" w14:textId="43F9EDF3" w:rsidR="00DF6970" w:rsidRPr="00CA3F06" w:rsidRDefault="00DF6970" w:rsidP="00CA3F06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CA3F06">
              <w:rPr>
                <w:rFonts w:asciiTheme="majorHAnsi" w:hAnsiTheme="majorHAnsi" w:cstheme="majorHAnsi" w:hint="cs"/>
                <w:b/>
                <w:bCs/>
                <w:sz w:val="26"/>
                <w:szCs w:val="26"/>
                <w:rtl/>
              </w:rPr>
              <w:t>ا</w:t>
            </w:r>
            <w:r w:rsidRPr="00CA3F0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لأمن</w:t>
            </w:r>
            <w:proofErr w:type="gramEnd"/>
            <w:r w:rsidRPr="00CA3F0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CA3F0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كهربائي</w:t>
            </w:r>
            <w:r w:rsidRPr="00CA3F0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1)</w:t>
            </w:r>
          </w:p>
          <w:p w14:paraId="2C093600" w14:textId="323415AF" w:rsidR="00DF6970" w:rsidRPr="00E04F83" w:rsidRDefault="00DF6970" w:rsidP="00CA3F06">
            <w:pPr>
              <w:pStyle w:val="Paragraphedeliste"/>
              <w:numPr>
                <w:ilvl w:val="0"/>
                <w:numId w:val="5"/>
              </w:numPr>
              <w:tabs>
                <w:tab w:val="lef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مأخذ التوتر الكهربائي في القطاع: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="00CA3F06">
              <w:rPr>
                <w:rFonts w:asciiTheme="majorHAnsi" w:eastAsia="Times New Roman" w:hAnsiTheme="majorHAnsi" w:cstheme="majorHAnsi"/>
                <w:sz w:val="26"/>
                <w:szCs w:val="26"/>
              </w:rPr>
              <w:t>P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bidi="ar-DZ"/>
              </w:rPr>
              <w:t xml:space="preserve">، </w:t>
            </w:r>
            <w:r w:rsidR="00CA3F06">
              <w:rPr>
                <w:rFonts w:asciiTheme="majorHAnsi" w:eastAsia="Times New Roman" w:hAnsiTheme="majorHAnsi" w:cstheme="majorHAnsi"/>
                <w:sz w:val="26"/>
                <w:szCs w:val="26"/>
                <w:lang w:bidi="ar-DZ"/>
              </w:rPr>
              <w:t>N</w:t>
            </w:r>
            <w:r w:rsidR="00CA3F0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bidi="ar-DZ"/>
              </w:rPr>
              <w:t xml:space="preserve"> ، </w:t>
            </w:r>
            <w:r w:rsidR="00CA3F06">
              <w:rPr>
                <w:rFonts w:asciiTheme="majorHAnsi" w:eastAsia="Times New Roman" w:hAnsiTheme="majorHAnsi" w:cstheme="majorHAnsi"/>
                <w:sz w:val="26"/>
                <w:szCs w:val="26"/>
                <w:lang w:bidi="ar-DZ"/>
              </w:rPr>
              <w:t>T</w:t>
            </w:r>
          </w:p>
          <w:p w14:paraId="7DBD6C17" w14:textId="77777777" w:rsidR="00DF6970" w:rsidRPr="00E04F83" w:rsidRDefault="00DF6970" w:rsidP="00CA3F06">
            <w:pPr>
              <w:pStyle w:val="Paragraphedeliste"/>
              <w:numPr>
                <w:ilvl w:val="0"/>
                <w:numId w:val="5"/>
              </w:numPr>
              <w:tabs>
                <w:tab w:val="lef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حماية الدارة الكهربائية والأشخاص:</w:t>
            </w:r>
          </w:p>
          <w:p w14:paraId="23D6CCD3" w14:textId="77777777" w:rsidR="00CA3F06" w:rsidRDefault="00DF6970" w:rsidP="00CA3F06">
            <w:pPr>
              <w:bidi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توصيل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أرضي- المنصهرة – القاطع</w:t>
            </w:r>
          </w:p>
          <w:p w14:paraId="7DF532FD" w14:textId="77777777" w:rsidR="00CA3F06" w:rsidRPr="00E17488" w:rsidRDefault="00CA3F06" w:rsidP="00CA3F0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66E8A112" w14:textId="42B20F18" w:rsidR="00F1710B" w:rsidRDefault="00CA3F06" w:rsidP="00CA3F0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  <w:r w:rsidR="00DF6970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</w:t>
            </w:r>
          </w:p>
        </w:tc>
      </w:tr>
      <w:tr w:rsidR="00F1710B" w:rsidRPr="000F09B9" w14:paraId="399698BA" w14:textId="77777777" w:rsidTr="00DF6970">
        <w:trPr>
          <w:trHeight w:val="270"/>
        </w:trPr>
        <w:tc>
          <w:tcPr>
            <w:tcW w:w="997" w:type="dxa"/>
            <w:vMerge/>
          </w:tcPr>
          <w:p w14:paraId="699699B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19361C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E1B3C3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5E25F9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87A6B51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B73CA2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41E4DA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F130B3E" w14:textId="77777777" w:rsidTr="00DF6970">
        <w:trPr>
          <w:trHeight w:val="270"/>
        </w:trPr>
        <w:tc>
          <w:tcPr>
            <w:tcW w:w="997" w:type="dxa"/>
            <w:vMerge/>
          </w:tcPr>
          <w:p w14:paraId="616DD7D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DFEE6EA" w14:textId="0AE5B387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46ED909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2D1258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C98C398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B94701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89DF6D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123EB56" w14:textId="77777777" w:rsidTr="00DF6970">
        <w:trPr>
          <w:trHeight w:val="270"/>
        </w:trPr>
        <w:tc>
          <w:tcPr>
            <w:tcW w:w="997" w:type="dxa"/>
            <w:vMerge/>
          </w:tcPr>
          <w:p w14:paraId="28A3166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39F2ED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CD46AC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C12615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82D0DC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376C74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EC8319A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8332EC0" w14:textId="77777777" w:rsidTr="00DF6970">
        <w:trPr>
          <w:trHeight w:val="270"/>
        </w:trPr>
        <w:tc>
          <w:tcPr>
            <w:tcW w:w="997" w:type="dxa"/>
            <w:vMerge/>
          </w:tcPr>
          <w:p w14:paraId="3A082EF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6FE82B5" w14:textId="07A9FAFD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4CE956C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EB4231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FB3AFD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B6D3CD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8C4FD3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C43BA91" w14:textId="77777777" w:rsidTr="00DF6970">
        <w:trPr>
          <w:trHeight w:val="270"/>
        </w:trPr>
        <w:tc>
          <w:tcPr>
            <w:tcW w:w="997" w:type="dxa"/>
            <w:vMerge/>
          </w:tcPr>
          <w:p w14:paraId="0E955AB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2C4CAB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2A25C0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9B02D5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6C8251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742DB6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AE91E7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BEDA352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1D590AA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6</w:t>
            </w:r>
          </w:p>
          <w:p w14:paraId="7BFA17BB" w14:textId="77777777" w:rsidR="00F1710B" w:rsidRPr="0011023D" w:rsidRDefault="0011023D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نوفمبر</w:t>
            </w:r>
          </w:p>
        </w:tc>
        <w:tc>
          <w:tcPr>
            <w:tcW w:w="951" w:type="dxa"/>
            <w:vMerge w:val="restart"/>
          </w:tcPr>
          <w:p w14:paraId="446D5F30" w14:textId="0569F67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2E990D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565C71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C92BDE6" w14:textId="2467BC5D" w:rsidR="00DF6970" w:rsidRPr="00220FD6" w:rsidRDefault="00DF6970" w:rsidP="00220FD6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proofErr w:type="gramStart"/>
            <w:r w:rsidRPr="00220FD6">
              <w:rPr>
                <w:rFonts w:asciiTheme="majorHAnsi" w:hAnsiTheme="majorHAnsi" w:cstheme="majorHAnsi" w:hint="cs"/>
                <w:b/>
                <w:bCs/>
                <w:sz w:val="26"/>
                <w:szCs w:val="26"/>
                <w:rtl/>
              </w:rPr>
              <w:t>ا</w:t>
            </w:r>
            <w:r w:rsidRPr="00220FD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لأمن</w:t>
            </w:r>
            <w:proofErr w:type="gramEnd"/>
            <w:r w:rsidRPr="00220FD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220FD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كهربائي</w:t>
            </w:r>
            <w:r w:rsidRPr="00220FD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2)</w:t>
            </w:r>
          </w:p>
          <w:p w14:paraId="548C21E1" w14:textId="77777777" w:rsidR="00DF6970" w:rsidRPr="00E04F83" w:rsidRDefault="00DF6970" w:rsidP="00DF6970">
            <w:pPr>
              <w:pStyle w:val="Paragraphedeliste"/>
              <w:numPr>
                <w:ilvl w:val="0"/>
                <w:numId w:val="5"/>
              </w:numPr>
              <w:tabs>
                <w:tab w:val="lef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حماية الدارة الكهربائية والأشخاص:</w:t>
            </w:r>
          </w:p>
          <w:p w14:paraId="1EFCA25C" w14:textId="77777777" w:rsidR="00DF6970" w:rsidRPr="00E04F83" w:rsidRDefault="00DF6970" w:rsidP="00DF6970">
            <w:pPr>
              <w:pStyle w:val="Paragraphedeliste"/>
              <w:numPr>
                <w:ilvl w:val="0"/>
                <w:numId w:val="1"/>
              </w:numPr>
              <w:tabs>
                <w:tab w:val="left" w:pos="175"/>
                <w:tab w:val="left" w:pos="317"/>
                <w:tab w:val="lef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ستقصار الدارة- الشدة الزائدة</w:t>
            </w:r>
          </w:p>
          <w:p w14:paraId="4B89F270" w14:textId="77777777" w:rsidR="00220FD6" w:rsidRDefault="00220FD6" w:rsidP="00220FD6">
            <w:pPr>
              <w:pStyle w:val="Paragraphedeliste"/>
              <w:numPr>
                <w:ilvl w:val="0"/>
                <w:numId w:val="1"/>
              </w:numPr>
              <w:tabs>
                <w:tab w:val="left" w:pos="175"/>
                <w:tab w:val="left" w:pos="317"/>
                <w:tab w:val="lef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DF6970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قواعد الأمن الكهربائي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-</w:t>
            </w:r>
            <w:r w:rsidR="00DF6970" w:rsidRPr="00220FD6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أخطار التيار الكهربائي</w:t>
            </w:r>
          </w:p>
          <w:p w14:paraId="13D2B5AB" w14:textId="77777777" w:rsidR="00220FD6" w:rsidRPr="00E17488" w:rsidRDefault="00220FD6" w:rsidP="00220FD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C6CF637" w14:textId="1590119A" w:rsidR="00220FD6" w:rsidRPr="00220FD6" w:rsidRDefault="00220FD6" w:rsidP="00220FD6">
            <w:pPr>
              <w:shd w:val="clear" w:color="auto" w:fill="F2F2F2" w:themeFill="background1" w:themeFillShade="F2"/>
              <w:tabs>
                <w:tab w:val="left" w:pos="175"/>
                <w:tab w:val="left" w:pos="317"/>
                <w:tab w:val="left" w:pos="459"/>
              </w:tabs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1B2E5A0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2ADD875F" w14:textId="77777777" w:rsidR="00220FD6" w:rsidRDefault="00220FD6" w:rsidP="00220FD6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حل الوضعية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 الشاملة</w:t>
            </w:r>
          </w:p>
          <w:p w14:paraId="0F9F1D02" w14:textId="77777777" w:rsidR="00220FD6" w:rsidRDefault="00220FD6" w:rsidP="00220FD6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662892DE" w14:textId="77777777" w:rsidR="00220FD6" w:rsidRPr="00E17488" w:rsidRDefault="00220FD6" w:rsidP="00220FD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3D9730E1" w14:textId="77777777" w:rsidR="00220FD6" w:rsidRPr="00E17488" w:rsidRDefault="00220FD6" w:rsidP="00220FD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C405AF0" w14:textId="6C3B0698" w:rsidR="00F1710B" w:rsidRDefault="00220FD6" w:rsidP="00220FD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5FCDF6B0" w14:textId="77777777" w:rsidTr="00DF6970">
        <w:trPr>
          <w:trHeight w:val="270"/>
        </w:trPr>
        <w:tc>
          <w:tcPr>
            <w:tcW w:w="997" w:type="dxa"/>
            <w:vMerge/>
          </w:tcPr>
          <w:p w14:paraId="569F5D7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3AD1DF3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06E4A2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21EB07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E640B2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F0D068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1BF37D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3E87EAB" w14:textId="77777777" w:rsidTr="00DF6970">
        <w:trPr>
          <w:trHeight w:val="270"/>
        </w:trPr>
        <w:tc>
          <w:tcPr>
            <w:tcW w:w="997" w:type="dxa"/>
            <w:vMerge/>
          </w:tcPr>
          <w:p w14:paraId="7B7DB7F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108875B" w14:textId="65FC64F0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F3D801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56861A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07809D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81DFE0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1A64D1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4F72905" w14:textId="77777777" w:rsidTr="00DF6970">
        <w:trPr>
          <w:trHeight w:val="270"/>
        </w:trPr>
        <w:tc>
          <w:tcPr>
            <w:tcW w:w="997" w:type="dxa"/>
            <w:vMerge/>
          </w:tcPr>
          <w:p w14:paraId="59501DC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193CD0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E2CC4E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689CF0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FD7C02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2F3104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1C5310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CA3E3D9" w14:textId="77777777" w:rsidTr="00DF6970">
        <w:trPr>
          <w:trHeight w:val="270"/>
        </w:trPr>
        <w:tc>
          <w:tcPr>
            <w:tcW w:w="997" w:type="dxa"/>
            <w:vMerge/>
          </w:tcPr>
          <w:p w14:paraId="38ED7D3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09EA272A" w14:textId="41ED96C6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6ED2AD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0392010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33E51E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8D97F2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AF10D9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1D692BB" w14:textId="77777777" w:rsidTr="00DF6970">
        <w:trPr>
          <w:trHeight w:val="270"/>
        </w:trPr>
        <w:tc>
          <w:tcPr>
            <w:tcW w:w="997" w:type="dxa"/>
            <w:vMerge/>
          </w:tcPr>
          <w:p w14:paraId="3668F54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39702A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34DBAA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7FE676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5D24A0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F6F4E2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C15226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2005087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1FC7CF6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7</w:t>
            </w:r>
          </w:p>
          <w:p w14:paraId="4F6C5020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نوفمبر</w:t>
            </w:r>
          </w:p>
        </w:tc>
        <w:tc>
          <w:tcPr>
            <w:tcW w:w="951" w:type="dxa"/>
            <w:vMerge w:val="restart"/>
          </w:tcPr>
          <w:p w14:paraId="094AC4D4" w14:textId="5CD4A30F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146DAD6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EA1ADE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AE35C3D" w14:textId="77777777" w:rsidR="001431E9" w:rsidRDefault="001431E9" w:rsidP="001431E9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</w:rPr>
            </w:pPr>
            <w:r w:rsidRPr="008410FF"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فرض الفصل الأول</w:t>
            </w:r>
          </w:p>
          <w:p w14:paraId="7FB833B7" w14:textId="77777777" w:rsidR="001431E9" w:rsidRDefault="001431E9" w:rsidP="001431E9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</w:p>
          <w:p w14:paraId="5F567816" w14:textId="77777777" w:rsidR="001431E9" w:rsidRPr="00E17488" w:rsidRDefault="001431E9" w:rsidP="001431E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349BB5D" w14:textId="77777777" w:rsidR="001431E9" w:rsidRPr="00E17488" w:rsidRDefault="001431E9" w:rsidP="001431E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2B98F87E" w14:textId="0EA58A52" w:rsidR="00F1710B" w:rsidRPr="00A32742" w:rsidRDefault="001431E9" w:rsidP="001431E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2681CC7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2C019D4E" w14:textId="77777777" w:rsidR="001431E9" w:rsidRDefault="001431E9" w:rsidP="008F023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</w:rPr>
            </w:pPr>
            <w:proofErr w:type="gramStart"/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تصحيح</w:t>
            </w:r>
            <w:proofErr w:type="gramEnd"/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 xml:space="preserve"> </w:t>
            </w:r>
            <w:r w:rsidRPr="008410FF"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فرض الفصل الأول</w:t>
            </w:r>
          </w:p>
          <w:p w14:paraId="2053A824" w14:textId="77777777" w:rsidR="008F0230" w:rsidRDefault="008F0230" w:rsidP="008F0230">
            <w:pPr>
              <w:bidi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</w:p>
          <w:p w14:paraId="54FC7368" w14:textId="77777777" w:rsidR="001431E9" w:rsidRPr="00E17488" w:rsidRDefault="001431E9" w:rsidP="001431E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73E42DDA" w14:textId="77777777" w:rsidR="001431E9" w:rsidRPr="00E17488" w:rsidRDefault="001431E9" w:rsidP="001431E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C8EEBFE" w14:textId="13BFF291" w:rsidR="001431E9" w:rsidRDefault="001431E9" w:rsidP="001431E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32FFD5CE" w14:textId="77777777" w:rsidTr="00DF6970">
        <w:trPr>
          <w:trHeight w:val="270"/>
        </w:trPr>
        <w:tc>
          <w:tcPr>
            <w:tcW w:w="997" w:type="dxa"/>
            <w:vMerge/>
          </w:tcPr>
          <w:p w14:paraId="111E426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0E650E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EBA351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38945DC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EDF20C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0F9E2B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D7C421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4D2B112" w14:textId="77777777" w:rsidTr="00DF6970">
        <w:trPr>
          <w:trHeight w:val="270"/>
        </w:trPr>
        <w:tc>
          <w:tcPr>
            <w:tcW w:w="997" w:type="dxa"/>
            <w:vMerge/>
          </w:tcPr>
          <w:p w14:paraId="1BB9FFD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9982023" w14:textId="2B35C5CE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C15BA6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89DCE0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8F5A1B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2497B5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80C8EE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BBE16EA" w14:textId="77777777" w:rsidTr="00DF6970">
        <w:trPr>
          <w:trHeight w:val="270"/>
        </w:trPr>
        <w:tc>
          <w:tcPr>
            <w:tcW w:w="997" w:type="dxa"/>
            <w:vMerge/>
          </w:tcPr>
          <w:p w14:paraId="51DFF42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7A561B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EA3820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1BF1AE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B77249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4C4BD6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AA309D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E9CB8EF" w14:textId="77777777" w:rsidTr="00DF6970">
        <w:trPr>
          <w:trHeight w:val="270"/>
        </w:trPr>
        <w:tc>
          <w:tcPr>
            <w:tcW w:w="997" w:type="dxa"/>
            <w:vMerge/>
          </w:tcPr>
          <w:p w14:paraId="1681C84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0BEC36C4" w14:textId="0EA00A73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FFDA5D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0CF07A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164C16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15D117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A73FC2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9A1BB0C" w14:textId="77777777" w:rsidTr="00DF6970">
        <w:trPr>
          <w:trHeight w:val="270"/>
        </w:trPr>
        <w:tc>
          <w:tcPr>
            <w:tcW w:w="997" w:type="dxa"/>
            <w:vMerge/>
          </w:tcPr>
          <w:p w14:paraId="0D6F8A1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B1118C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9F0594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49D70C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6FC4B6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7E652D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A05BFF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AD5A4AE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7C91992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8</w:t>
            </w:r>
          </w:p>
          <w:p w14:paraId="78ADF057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نوفمبر</w:t>
            </w:r>
          </w:p>
        </w:tc>
        <w:tc>
          <w:tcPr>
            <w:tcW w:w="951" w:type="dxa"/>
            <w:vMerge w:val="restart"/>
          </w:tcPr>
          <w:p w14:paraId="43EA4532" w14:textId="015486F3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0D6D784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3BAC82A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F216C5E" w14:textId="77777777" w:rsidR="008F0230" w:rsidRPr="00CC57CB" w:rsidRDefault="008F0230" w:rsidP="008F023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4"/>
                <w:szCs w:val="34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 xml:space="preserve">ادماج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>التعلمات</w:t>
            </w:r>
            <w:proofErr w:type="spellEnd"/>
          </w:p>
          <w:p w14:paraId="70474383" w14:textId="77777777" w:rsidR="008F0230" w:rsidRDefault="008F0230" w:rsidP="008F023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78F5F20C" w14:textId="77777777" w:rsidR="008F0230" w:rsidRPr="00E17488" w:rsidRDefault="008F0230" w:rsidP="008F0230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0E53A123" w14:textId="77777777" w:rsidR="008F0230" w:rsidRPr="00E17488" w:rsidRDefault="008F0230" w:rsidP="008F0230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4BFBF9FC" w14:textId="3959690C" w:rsidR="00DF6970" w:rsidRPr="00DF6970" w:rsidRDefault="008F0230" w:rsidP="008F0230">
            <w:pPr>
              <w:shd w:val="clear" w:color="auto" w:fill="F2F2F2" w:themeFill="background1" w:themeFillShade="F2"/>
              <w:tabs>
                <w:tab w:val="left" w:pos="1331"/>
              </w:tabs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1CB20EC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4BA6FD6D" w14:textId="25C6CF61" w:rsidR="008F0230" w:rsidRDefault="008F0230" w:rsidP="0095095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وضعية </w:t>
            </w: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لمقطع </w:t>
            </w: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>المادة و تحولاتها</w:t>
            </w:r>
          </w:p>
          <w:p w14:paraId="60552852" w14:textId="2D2587C8" w:rsidR="008F0230" w:rsidRDefault="008F0230" w:rsidP="0095095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+ التقويم التشخيصي لمقطع (م. تحـ)</w:t>
            </w:r>
          </w:p>
          <w:p w14:paraId="45D4AC5D" w14:textId="77777777" w:rsidR="008F0230" w:rsidRPr="008F0230" w:rsidRDefault="008F0230" w:rsidP="008F023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DF8B6F1" w14:textId="77777777" w:rsidR="008F0230" w:rsidRPr="00E17488" w:rsidRDefault="008F0230" w:rsidP="008F0230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098F1DA3" w14:textId="77777777" w:rsidR="008F0230" w:rsidRPr="00E17488" w:rsidRDefault="008F0230" w:rsidP="008F0230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314EE5E1" w14:textId="5270A0C6" w:rsidR="00DF6970" w:rsidRDefault="008F0230" w:rsidP="008F0230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6350DA2B" w14:textId="77777777" w:rsidTr="00DF6970">
        <w:trPr>
          <w:trHeight w:val="270"/>
        </w:trPr>
        <w:tc>
          <w:tcPr>
            <w:tcW w:w="997" w:type="dxa"/>
            <w:vMerge/>
          </w:tcPr>
          <w:p w14:paraId="311B8D0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8FE8CB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868A79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1F2094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D5B805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A57CB1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5164B3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DF62217" w14:textId="77777777" w:rsidTr="00DF6970">
        <w:trPr>
          <w:trHeight w:val="270"/>
        </w:trPr>
        <w:tc>
          <w:tcPr>
            <w:tcW w:w="997" w:type="dxa"/>
            <w:vMerge/>
          </w:tcPr>
          <w:p w14:paraId="2FCE854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0DADC17" w14:textId="341E8B5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73A312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E7C73F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77AB468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967F18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3A938D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52994E0" w14:textId="77777777" w:rsidTr="00DF6970">
        <w:trPr>
          <w:trHeight w:val="270"/>
        </w:trPr>
        <w:tc>
          <w:tcPr>
            <w:tcW w:w="997" w:type="dxa"/>
            <w:vMerge/>
          </w:tcPr>
          <w:p w14:paraId="0686969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44CB8B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E57EAE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DDA607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DB3FEA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D3C96A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86C133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8C03345" w14:textId="77777777" w:rsidTr="00DF6970">
        <w:trPr>
          <w:trHeight w:val="270"/>
        </w:trPr>
        <w:tc>
          <w:tcPr>
            <w:tcW w:w="997" w:type="dxa"/>
            <w:vMerge/>
          </w:tcPr>
          <w:p w14:paraId="774106D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14AFC85D" w14:textId="665785E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36A6471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401224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A8BF19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5C0808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51098B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DEC37C1" w14:textId="77777777" w:rsidTr="00DF6970">
        <w:trPr>
          <w:trHeight w:val="270"/>
        </w:trPr>
        <w:tc>
          <w:tcPr>
            <w:tcW w:w="997" w:type="dxa"/>
            <w:vMerge/>
          </w:tcPr>
          <w:p w14:paraId="307BC92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7E0333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F195CE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B0D21C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1D549F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E83B34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D81216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DC78755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3A23A2F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9</w:t>
            </w:r>
          </w:p>
          <w:p w14:paraId="0430560C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نوفمبر</w:t>
            </w:r>
          </w:p>
        </w:tc>
        <w:tc>
          <w:tcPr>
            <w:tcW w:w="951" w:type="dxa"/>
            <w:vMerge w:val="restart"/>
          </w:tcPr>
          <w:p w14:paraId="4D61BC30" w14:textId="2A2CB22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97D4F4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7567E4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C383C51" w14:textId="4D3A2331" w:rsidR="00DF6970" w:rsidRPr="00950951" w:rsidRDefault="00DF6970" w:rsidP="00950951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gramStart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ة</w:t>
            </w:r>
            <w:proofErr w:type="gramEnd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و</w:t>
            </w:r>
            <w:r w:rsidR="0095095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محلول </w:t>
            </w:r>
            <w:proofErr w:type="spellStart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ي</w:t>
            </w:r>
            <w:proofErr w:type="spellEnd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</w:t>
            </w:r>
            <w:r w:rsidRPr="0095095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1)</w:t>
            </w:r>
          </w:p>
          <w:p w14:paraId="446EE24A" w14:textId="77777777" w:rsidR="00DF6970" w:rsidRPr="00E04F83" w:rsidRDefault="00DF6970" w:rsidP="00DF6970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محاليل الجزيئية والمحاليل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اردية</w:t>
            </w:r>
            <w:proofErr w:type="spellEnd"/>
          </w:p>
          <w:p w14:paraId="6CEC1C41" w14:textId="77777777" w:rsidR="00DF6970" w:rsidRPr="00E04F83" w:rsidRDefault="00DF6970" w:rsidP="00DF6970">
            <w:pPr>
              <w:tabs>
                <w:tab w:val="right" w:pos="175"/>
                <w:tab w:val="right" w:pos="459"/>
              </w:tabs>
              <w:bidi/>
              <w:ind w:left="176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حاملات الشحنة الكهربائية في المحاليل المائية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اردية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: الشاردة الموجبة والشاردة السالبة</w:t>
            </w:r>
          </w:p>
          <w:p w14:paraId="592DF27C" w14:textId="77777777" w:rsidR="00F1710B" w:rsidRDefault="00950951" w:rsidP="00950951">
            <w:pPr>
              <w:tabs>
                <w:tab w:val="right" w:pos="175"/>
                <w:tab w:val="right" w:pos="459"/>
              </w:tabs>
              <w:bidi/>
              <w:ind w:left="176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اردة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بسيطة و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اردة المركبة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.</w:t>
            </w:r>
          </w:p>
          <w:p w14:paraId="23147B50" w14:textId="77777777" w:rsidR="00950951" w:rsidRPr="00E17488" w:rsidRDefault="00950951" w:rsidP="0095095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63CB7D22" w14:textId="77777777" w:rsidR="00950951" w:rsidRPr="00E17488" w:rsidRDefault="00950951" w:rsidP="0095095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877578C" w14:textId="108C6FB9" w:rsidR="00950951" w:rsidRPr="00950951" w:rsidRDefault="00950951" w:rsidP="00950951">
            <w:pPr>
              <w:shd w:val="clear" w:color="auto" w:fill="F2F2F2" w:themeFill="background1" w:themeFillShade="F2"/>
              <w:tabs>
                <w:tab w:val="right" w:pos="175"/>
                <w:tab w:val="right" w:pos="459"/>
              </w:tabs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656648A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1FFE5B15" w14:textId="7947A963" w:rsidR="00DF6970" w:rsidRPr="00950951" w:rsidRDefault="00DF6970" w:rsidP="00950951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gramStart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ة</w:t>
            </w:r>
            <w:proofErr w:type="gramEnd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و</w:t>
            </w:r>
            <w:r w:rsidR="0095095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محلول </w:t>
            </w:r>
            <w:proofErr w:type="spellStart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ي</w:t>
            </w:r>
            <w:proofErr w:type="spellEnd"/>
            <w:r w:rsidRPr="0095095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</w:t>
            </w:r>
            <w:r w:rsidRPr="0095095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2)</w:t>
            </w:r>
          </w:p>
          <w:p w14:paraId="7BF8E661" w14:textId="4A64DBC0" w:rsidR="00DF6970" w:rsidRPr="00E04F83" w:rsidRDefault="00DF6970" w:rsidP="00950951">
            <w:pPr>
              <w:tabs>
                <w:tab w:val="right" w:pos="175"/>
                <w:tab w:val="right" w:pos="459"/>
              </w:tabs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</w:t>
            </w:r>
            <w:r w:rsidR="00950951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التعادل الكهربائي لمحلول مائي </w:t>
            </w: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شاردي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.</w:t>
            </w:r>
          </w:p>
          <w:p w14:paraId="16AB0875" w14:textId="77777777" w:rsidR="00DF6970" w:rsidRPr="00E04F83" w:rsidRDefault="00DF6970" w:rsidP="00950951">
            <w:pPr>
              <w:tabs>
                <w:tab w:val="right" w:pos="175"/>
                <w:tab w:val="right" w:pos="459"/>
              </w:tabs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الصيغة الاحصائية لنوع كيميائي شاردي صلب</w:t>
            </w:r>
          </w:p>
          <w:p w14:paraId="784C5698" w14:textId="77777777" w:rsidR="00F1710B" w:rsidRDefault="004F53E6" w:rsidP="00950951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الصيغة </w:t>
            </w:r>
            <w:proofErr w:type="spell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اردية</w:t>
            </w:r>
            <w:proofErr w:type="spell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لمحلول مائي شاردي.</w:t>
            </w:r>
          </w:p>
          <w:p w14:paraId="23A30A12" w14:textId="77777777" w:rsidR="004F53E6" w:rsidRPr="00E17488" w:rsidRDefault="004F53E6" w:rsidP="004F53E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0C609F7" w14:textId="77777777" w:rsidR="004F53E6" w:rsidRPr="00E17488" w:rsidRDefault="004F53E6" w:rsidP="004F53E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3A7035AA" w14:textId="08790FC4" w:rsidR="004F53E6" w:rsidRDefault="004F53E6" w:rsidP="004F53E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40FB2E96" w14:textId="77777777" w:rsidTr="00DF6970">
        <w:trPr>
          <w:trHeight w:val="270"/>
        </w:trPr>
        <w:tc>
          <w:tcPr>
            <w:tcW w:w="997" w:type="dxa"/>
            <w:vMerge/>
          </w:tcPr>
          <w:p w14:paraId="6A9FBA24" w14:textId="52BC7655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CB4F76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585169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DBFB03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DD6F06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9D1D73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23A4879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B67887F" w14:textId="77777777" w:rsidTr="00DF6970">
        <w:trPr>
          <w:trHeight w:val="270"/>
        </w:trPr>
        <w:tc>
          <w:tcPr>
            <w:tcW w:w="997" w:type="dxa"/>
            <w:vMerge/>
          </w:tcPr>
          <w:p w14:paraId="7F37083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D43B42B" w14:textId="0B508D0E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963D5D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60ED16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184166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35CAAC3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50FD4E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FFA3344" w14:textId="77777777" w:rsidTr="00DF6970">
        <w:trPr>
          <w:trHeight w:val="270"/>
        </w:trPr>
        <w:tc>
          <w:tcPr>
            <w:tcW w:w="997" w:type="dxa"/>
            <w:vMerge/>
          </w:tcPr>
          <w:p w14:paraId="5DEC3D2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AF3439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17578D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2AA6AC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ED06DC7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D10385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24D712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B734F1B" w14:textId="77777777" w:rsidTr="00DF6970">
        <w:trPr>
          <w:trHeight w:val="270"/>
        </w:trPr>
        <w:tc>
          <w:tcPr>
            <w:tcW w:w="997" w:type="dxa"/>
            <w:vMerge/>
          </w:tcPr>
          <w:p w14:paraId="1C8D929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E3D915B" w14:textId="2E2B021C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1AFE3C7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6630E3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125B537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EA5D94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B8D013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15CA501" w14:textId="77777777" w:rsidTr="00DF6970">
        <w:trPr>
          <w:trHeight w:val="270"/>
        </w:trPr>
        <w:tc>
          <w:tcPr>
            <w:tcW w:w="997" w:type="dxa"/>
            <w:vMerge/>
          </w:tcPr>
          <w:p w14:paraId="61AE68E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AFBDC5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B4178D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9C655A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8D1D22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478B34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582AE1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A93FFB" w:rsidRPr="000F09B9" w14:paraId="392B3CE5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3A33079B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0</w:t>
            </w:r>
          </w:p>
          <w:p w14:paraId="52B7A2E5" w14:textId="77777777" w:rsidR="00A93FFB" w:rsidRPr="0011023D" w:rsidRDefault="00A93FF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ديسمبر</w:t>
            </w:r>
          </w:p>
        </w:tc>
        <w:tc>
          <w:tcPr>
            <w:tcW w:w="951" w:type="dxa"/>
            <w:vMerge w:val="restart"/>
          </w:tcPr>
          <w:p w14:paraId="69F10002" w14:textId="71D2E5F9" w:rsidR="00A93FFB" w:rsidRPr="00A32742" w:rsidRDefault="00A93FF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5D9A3E3E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  <w:vMerge w:val="restart"/>
          </w:tcPr>
          <w:p w14:paraId="16AD66A0" w14:textId="77777777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546D66E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599CE651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0ABE1B82" w14:textId="77777777" w:rsidR="00A93FFB" w:rsidRPr="00A32742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0152B17C" w14:textId="2379E75B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 w:val="restart"/>
          </w:tcPr>
          <w:p w14:paraId="1DE85DB5" w14:textId="77777777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42"/>
                <w:szCs w:val="42"/>
                <w:rtl/>
              </w:rPr>
            </w:pPr>
          </w:p>
          <w:p w14:paraId="765FA059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42"/>
                <w:szCs w:val="42"/>
                <w:rtl/>
              </w:rPr>
            </w:pPr>
          </w:p>
          <w:p w14:paraId="7A3E168F" w14:textId="50065499" w:rsidR="00A93FFB" w:rsidRPr="00A32742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اختبارات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 xml:space="preserve"> الفصل الأول</w:t>
            </w:r>
          </w:p>
        </w:tc>
        <w:tc>
          <w:tcPr>
            <w:tcW w:w="1871" w:type="dxa"/>
            <w:vMerge w:val="restart"/>
          </w:tcPr>
          <w:p w14:paraId="2581C3B0" w14:textId="77777777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7E3D0024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053B50AE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42542E9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3AF458E5" w14:textId="4CF9C830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 w:val="restart"/>
          </w:tcPr>
          <w:p w14:paraId="43F3470D" w14:textId="77777777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6F99BAE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0A429CED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42"/>
                <w:szCs w:val="42"/>
                <w:rtl/>
              </w:rPr>
            </w:pPr>
          </w:p>
          <w:p w14:paraId="38E4B61D" w14:textId="10D659E0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اختبارات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 xml:space="preserve"> الفصل الأول</w:t>
            </w:r>
          </w:p>
        </w:tc>
      </w:tr>
      <w:tr w:rsidR="00A93FFB" w:rsidRPr="000F09B9" w14:paraId="411FED5D" w14:textId="77777777" w:rsidTr="00DF6970">
        <w:trPr>
          <w:trHeight w:val="270"/>
        </w:trPr>
        <w:tc>
          <w:tcPr>
            <w:tcW w:w="997" w:type="dxa"/>
            <w:vMerge/>
          </w:tcPr>
          <w:p w14:paraId="4ACBE62C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B49FCAE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06F58C2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  <w:vMerge/>
          </w:tcPr>
          <w:p w14:paraId="3AACD122" w14:textId="1FBC02A4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12DFEA35" w14:textId="77777777" w:rsidR="00A93FFB" w:rsidRPr="00A32742" w:rsidRDefault="00A93FF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3328B976" w14:textId="496A755D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3C5FC546" w14:textId="77777777" w:rsidR="00A93FFB" w:rsidRPr="00BB4DC0" w:rsidRDefault="00A93FF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A93FFB" w:rsidRPr="000F09B9" w14:paraId="5F81A8E5" w14:textId="77777777" w:rsidTr="00DF6970">
        <w:trPr>
          <w:trHeight w:val="270"/>
        </w:trPr>
        <w:tc>
          <w:tcPr>
            <w:tcW w:w="997" w:type="dxa"/>
            <w:vMerge/>
          </w:tcPr>
          <w:p w14:paraId="00E1E7F3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58BFC9D" w14:textId="5E3C6170" w:rsidR="00A93FFB" w:rsidRPr="00A32742" w:rsidRDefault="00A93FF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666FABD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  <w:vMerge/>
          </w:tcPr>
          <w:p w14:paraId="07ADF2AA" w14:textId="74F928E5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37431A9B" w14:textId="77777777" w:rsidR="00A93FFB" w:rsidRPr="00A32742" w:rsidRDefault="00A93FF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246084A7" w14:textId="14908DB7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25CDB411" w14:textId="77777777" w:rsidR="00A93FFB" w:rsidRPr="00BB4DC0" w:rsidRDefault="00A93FF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A93FFB" w:rsidRPr="000F09B9" w14:paraId="2B8FE699" w14:textId="77777777" w:rsidTr="00DF6970">
        <w:trPr>
          <w:trHeight w:val="270"/>
        </w:trPr>
        <w:tc>
          <w:tcPr>
            <w:tcW w:w="997" w:type="dxa"/>
            <w:vMerge/>
          </w:tcPr>
          <w:p w14:paraId="0C39464A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C4A4A58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912D40F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  <w:vMerge/>
          </w:tcPr>
          <w:p w14:paraId="025DFEDF" w14:textId="250B6028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6B07660F" w14:textId="77777777" w:rsidR="00A93FFB" w:rsidRPr="00A32742" w:rsidRDefault="00A93FF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15E33E5F" w14:textId="6F1CB422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49DC82BA" w14:textId="77777777" w:rsidR="00A93FFB" w:rsidRPr="00BB4DC0" w:rsidRDefault="00A93FF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A93FFB" w:rsidRPr="000F09B9" w14:paraId="5966F208" w14:textId="77777777" w:rsidTr="00DF6970">
        <w:trPr>
          <w:trHeight w:val="270"/>
        </w:trPr>
        <w:tc>
          <w:tcPr>
            <w:tcW w:w="997" w:type="dxa"/>
            <w:vMerge/>
          </w:tcPr>
          <w:p w14:paraId="4A8E4AEE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FDD7403" w14:textId="4BEA64B9" w:rsidR="00A93FFB" w:rsidRPr="00A32742" w:rsidRDefault="00A93FF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DB871F9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  <w:vMerge/>
          </w:tcPr>
          <w:p w14:paraId="27F96A53" w14:textId="315976C4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2670B836" w14:textId="77777777" w:rsidR="00A93FFB" w:rsidRPr="00A32742" w:rsidRDefault="00A93FF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4D57C316" w14:textId="58EFF56D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3AE40A2B" w14:textId="77777777" w:rsidR="00A93FFB" w:rsidRPr="00BB4DC0" w:rsidRDefault="00A93FF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A93FFB" w:rsidRPr="000F09B9" w14:paraId="264A6D4E" w14:textId="77777777" w:rsidTr="00DF6970">
        <w:trPr>
          <w:trHeight w:val="270"/>
        </w:trPr>
        <w:tc>
          <w:tcPr>
            <w:tcW w:w="997" w:type="dxa"/>
            <w:vMerge/>
          </w:tcPr>
          <w:p w14:paraId="5D5FF1A6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4C657DA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8252B47" w14:textId="77777777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  <w:vMerge/>
          </w:tcPr>
          <w:p w14:paraId="14F9F78C" w14:textId="4BAEAE21" w:rsidR="00A93FFB" w:rsidRPr="00A32742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549A648A" w14:textId="77777777" w:rsidR="00A93FFB" w:rsidRPr="00A32742" w:rsidRDefault="00A93FF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420FE231" w14:textId="506CF3CE" w:rsidR="00A93FFB" w:rsidRDefault="00A93FF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76654664" w14:textId="77777777" w:rsidR="00A93FFB" w:rsidRPr="00BB4DC0" w:rsidRDefault="00A93FF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051A6AD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1050104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1</w:t>
            </w:r>
          </w:p>
          <w:p w14:paraId="6A8DE79B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ديسمبر</w:t>
            </w:r>
          </w:p>
        </w:tc>
        <w:tc>
          <w:tcPr>
            <w:tcW w:w="951" w:type="dxa"/>
            <w:vMerge w:val="restart"/>
          </w:tcPr>
          <w:p w14:paraId="60FB27C2" w14:textId="40A8B279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1E31206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DB4207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1BA90AD" w14:textId="77777777" w:rsidR="00A93FFB" w:rsidRDefault="00A93FFB" w:rsidP="00A93FF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تصحيح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 اختبار الفصل ال</w:t>
            </w:r>
            <w:r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أول</w:t>
            </w:r>
          </w:p>
          <w:p w14:paraId="4D4D3482" w14:textId="77777777" w:rsidR="00A93FFB" w:rsidRDefault="00A93FFB" w:rsidP="00A93FFB">
            <w:pPr>
              <w:bidi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25E43C24" w14:textId="77777777" w:rsidR="00A93FFB" w:rsidRPr="00E17488" w:rsidRDefault="00A93FFB" w:rsidP="00A93FF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3FE3ED8C" w14:textId="77777777" w:rsidR="00A93FFB" w:rsidRPr="00E17488" w:rsidRDefault="00A93FFB" w:rsidP="00CF680E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624DB53D" w14:textId="261CDDBE" w:rsidR="00A93FFB" w:rsidRPr="00A32742" w:rsidRDefault="00A93FFB" w:rsidP="00CF680E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5A2EE0B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023D8CC9" w14:textId="1F928BBE" w:rsidR="00B057DF" w:rsidRPr="002B2FC2" w:rsidRDefault="00B057DF" w:rsidP="00B057DF">
            <w:pPr>
              <w:tabs>
                <w:tab w:val="right" w:pos="175"/>
                <w:tab w:val="right" w:pos="459"/>
              </w:tabs>
              <w:bidi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2B2FC2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تحليل الكهربائي البسيط لمحلول مائي </w:t>
            </w:r>
            <w:proofErr w:type="gramStart"/>
            <w:r w:rsidRPr="002B2FC2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شاردي</w:t>
            </w:r>
            <w:proofErr w:type="gramEnd"/>
            <w:r w:rsidRPr="002B2FC2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1)</w:t>
            </w:r>
          </w:p>
          <w:p w14:paraId="0E4EB88A" w14:textId="77777777" w:rsidR="00B057DF" w:rsidRPr="00E04F83" w:rsidRDefault="00B057DF" w:rsidP="00B057DF">
            <w:pPr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233" w:hanging="142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تحليل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كهربائي البسيط للمحلول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اردي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: </w:t>
            </w:r>
          </w:p>
          <w:p w14:paraId="7D0A3E7A" w14:textId="77777777" w:rsidR="00B057DF" w:rsidRPr="00E04F83" w:rsidRDefault="00B057DF" w:rsidP="00B057DF">
            <w:pPr>
              <w:numPr>
                <w:ilvl w:val="0"/>
                <w:numId w:val="6"/>
              </w:numPr>
              <w:tabs>
                <w:tab w:val="right" w:pos="175"/>
                <w:tab w:val="right" w:pos="459"/>
              </w:tabs>
              <w:bidi/>
              <w:ind w:left="91" w:firstLine="142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حركة حاملات الشحنة (الشوارد)</w:t>
            </w:r>
          </w:p>
          <w:p w14:paraId="0D0BD5F2" w14:textId="77777777" w:rsidR="00B057DF" w:rsidRDefault="00B057DF" w:rsidP="00B057DF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المعادلة النصفية عند كل مسرى 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</w:rPr>
              <w:t>)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المهبط </w:t>
            </w: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والمصعد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</w:rPr>
              <w:t>(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.</w:t>
            </w:r>
          </w:p>
          <w:p w14:paraId="3520C347" w14:textId="77777777" w:rsidR="00CF680E" w:rsidRPr="00E17488" w:rsidRDefault="00CF680E" w:rsidP="00CF680E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36FBA79" w14:textId="44F03FE0" w:rsidR="00F1710B" w:rsidRDefault="00CF680E" w:rsidP="00CF680E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561144A3" w14:textId="77777777" w:rsidTr="00DF6970">
        <w:trPr>
          <w:trHeight w:val="270"/>
        </w:trPr>
        <w:tc>
          <w:tcPr>
            <w:tcW w:w="997" w:type="dxa"/>
            <w:vMerge/>
          </w:tcPr>
          <w:p w14:paraId="5773F1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611D1C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4A8724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D355BE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3143AC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A20FB6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E588C7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8DDCFF5" w14:textId="77777777" w:rsidTr="00DF6970">
        <w:trPr>
          <w:trHeight w:val="270"/>
        </w:trPr>
        <w:tc>
          <w:tcPr>
            <w:tcW w:w="997" w:type="dxa"/>
            <w:vMerge/>
          </w:tcPr>
          <w:p w14:paraId="6F82FCD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0F2B16A8" w14:textId="2B951FE8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310EE6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3B96577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1A6EBC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BAFA62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C85175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F7A243F" w14:textId="77777777" w:rsidTr="00DF6970">
        <w:trPr>
          <w:trHeight w:val="270"/>
        </w:trPr>
        <w:tc>
          <w:tcPr>
            <w:tcW w:w="997" w:type="dxa"/>
            <w:vMerge/>
          </w:tcPr>
          <w:p w14:paraId="407FB1E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DDA060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026ED9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6075EE8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74BC898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15B411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4DDE3D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012A457" w14:textId="77777777" w:rsidTr="00DF6970">
        <w:trPr>
          <w:trHeight w:val="270"/>
        </w:trPr>
        <w:tc>
          <w:tcPr>
            <w:tcW w:w="997" w:type="dxa"/>
            <w:vMerge/>
          </w:tcPr>
          <w:p w14:paraId="5BCD2B6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906CFD4" w14:textId="7957E725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455FE7C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0B4CCA5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BFB32C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ED8384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7F43E9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E5DDAD3" w14:textId="77777777" w:rsidTr="00DF6970">
        <w:trPr>
          <w:trHeight w:val="270"/>
        </w:trPr>
        <w:tc>
          <w:tcPr>
            <w:tcW w:w="997" w:type="dxa"/>
            <w:vMerge/>
          </w:tcPr>
          <w:p w14:paraId="363763E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5FFE3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4D489E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8BBDBE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9F01D7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BA70AF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25C6A1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2B2FC2" w:rsidRPr="000F09B9" w14:paraId="542750C1" w14:textId="77777777" w:rsidTr="002B2FC2">
        <w:trPr>
          <w:trHeight w:val="550"/>
        </w:trPr>
        <w:tc>
          <w:tcPr>
            <w:tcW w:w="997" w:type="dxa"/>
            <w:vMerge w:val="restart"/>
            <w:tcBorders>
              <w:bottom w:val="single" w:sz="4" w:space="0" w:color="auto"/>
            </w:tcBorders>
          </w:tcPr>
          <w:p w14:paraId="51A0C9F6" w14:textId="77777777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2</w:t>
            </w:r>
          </w:p>
          <w:p w14:paraId="2070BF21" w14:textId="77777777" w:rsidR="002B2FC2" w:rsidRDefault="002B2FC2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ديسمبر</w:t>
            </w: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206129E2" w14:textId="335BC8FC" w:rsidR="002B2FC2" w:rsidRPr="00A32742" w:rsidRDefault="002B2FC2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vMerge w:val="restart"/>
            <w:tcBorders>
              <w:bottom w:val="single" w:sz="4" w:space="0" w:color="auto"/>
            </w:tcBorders>
            <w:shd w:val="clear" w:color="auto" w:fill="FFFFFF" w:themeFill="background1"/>
          </w:tcPr>
          <w:p w14:paraId="4A909539" w14:textId="517404B0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 w:val="restart"/>
            <w:tcBorders>
              <w:bottom w:val="single" w:sz="4" w:space="0" w:color="auto"/>
            </w:tcBorders>
          </w:tcPr>
          <w:p w14:paraId="07FC280D" w14:textId="77777777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F993C0F" w14:textId="77777777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5577B6CC" w14:textId="77777777" w:rsidR="002B2FC2" w:rsidRPr="00A3274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27B9888C" w14:textId="2BBE07D3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 w:val="restart"/>
            <w:tcBorders>
              <w:bottom w:val="single" w:sz="4" w:space="0" w:color="auto"/>
            </w:tcBorders>
          </w:tcPr>
          <w:p w14:paraId="11FCEE46" w14:textId="77777777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  <w:p w14:paraId="13B8185C" w14:textId="42B9C1A0" w:rsidR="002B2FC2" w:rsidRPr="00A3274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شتاء</w:t>
            </w:r>
          </w:p>
        </w:tc>
        <w:tc>
          <w:tcPr>
            <w:tcW w:w="1871" w:type="dxa"/>
            <w:vMerge w:val="restart"/>
            <w:tcBorders>
              <w:bottom w:val="single" w:sz="4" w:space="0" w:color="auto"/>
            </w:tcBorders>
          </w:tcPr>
          <w:p w14:paraId="5AF5D81D" w14:textId="77777777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2470AF2C" w14:textId="77777777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278C0EDD" w14:textId="77777777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188B4F6D" w14:textId="343EFBB3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 w:val="restart"/>
            <w:tcBorders>
              <w:bottom w:val="single" w:sz="4" w:space="0" w:color="auto"/>
            </w:tcBorders>
          </w:tcPr>
          <w:p w14:paraId="2F4DAB41" w14:textId="77777777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  <w:p w14:paraId="3372BF72" w14:textId="30A5C78B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شتاء</w:t>
            </w:r>
          </w:p>
        </w:tc>
      </w:tr>
      <w:tr w:rsidR="002B2FC2" w:rsidRPr="000F09B9" w14:paraId="2C44C182" w14:textId="77777777" w:rsidTr="002B2FC2">
        <w:trPr>
          <w:trHeight w:val="550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0CD8E5DB" w14:textId="77777777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77F6B009" w14:textId="4E790DA5" w:rsidR="002B2FC2" w:rsidRPr="00A32742" w:rsidRDefault="002B2FC2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4DCC5349" w14:textId="13E8772C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32A407D7" w14:textId="3AFB573C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59CD814B" w14:textId="77777777" w:rsidR="002B2FC2" w:rsidRPr="00A32742" w:rsidRDefault="002B2FC2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3BE6114F" w14:textId="6E8DA238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0432CF3B" w14:textId="77777777" w:rsidR="002B2FC2" w:rsidRPr="00BB4DC0" w:rsidRDefault="002B2FC2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2B2FC2" w:rsidRPr="000F09B9" w14:paraId="03C99B18" w14:textId="77777777" w:rsidTr="002B2FC2">
        <w:trPr>
          <w:trHeight w:val="550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550B95A2" w14:textId="77777777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38784D9B" w14:textId="39758FC5" w:rsidR="002B2FC2" w:rsidRPr="00A32742" w:rsidRDefault="002B2FC2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7A460068" w14:textId="4A71C6BC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6A8A9276" w14:textId="7486E6D5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61219C4C" w14:textId="77777777" w:rsidR="002B2FC2" w:rsidRPr="00A32742" w:rsidRDefault="002B2FC2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6175EADF" w14:textId="14F3A9D2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03C04FFF" w14:textId="77777777" w:rsidR="002B2FC2" w:rsidRPr="00BB4DC0" w:rsidRDefault="002B2FC2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2B2FC2" w:rsidRPr="000F09B9" w14:paraId="0D8D28B7" w14:textId="77777777" w:rsidTr="002B2FC2">
        <w:trPr>
          <w:trHeight w:val="550"/>
        </w:trPr>
        <w:tc>
          <w:tcPr>
            <w:tcW w:w="997" w:type="dxa"/>
            <w:vMerge w:val="restart"/>
            <w:tcBorders>
              <w:bottom w:val="single" w:sz="4" w:space="0" w:color="auto"/>
            </w:tcBorders>
          </w:tcPr>
          <w:p w14:paraId="5C3686C8" w14:textId="77777777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3</w:t>
            </w:r>
          </w:p>
          <w:p w14:paraId="32DD800C" w14:textId="77777777" w:rsidR="002B2FC2" w:rsidRDefault="002B2FC2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ديسمبر</w:t>
            </w: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76861A95" w14:textId="5B811CB4" w:rsidR="002B2FC2" w:rsidRPr="00A32742" w:rsidRDefault="002B2FC2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vMerge w:val="restart"/>
            <w:tcBorders>
              <w:bottom w:val="single" w:sz="4" w:space="0" w:color="auto"/>
            </w:tcBorders>
            <w:shd w:val="clear" w:color="auto" w:fill="FFFFFF" w:themeFill="background1"/>
          </w:tcPr>
          <w:p w14:paraId="11B6B83F" w14:textId="6AE4C53A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 w:val="restart"/>
            <w:tcBorders>
              <w:bottom w:val="single" w:sz="4" w:space="0" w:color="auto"/>
            </w:tcBorders>
          </w:tcPr>
          <w:p w14:paraId="64A1F446" w14:textId="77777777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424FFC4" w14:textId="77777777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4761405C" w14:textId="77777777" w:rsidR="002B2FC2" w:rsidRPr="00A3274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29C714F1" w14:textId="25494C2D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 w:val="restart"/>
            <w:tcBorders>
              <w:bottom w:val="single" w:sz="4" w:space="0" w:color="auto"/>
            </w:tcBorders>
          </w:tcPr>
          <w:p w14:paraId="13239C6B" w14:textId="744B7022" w:rsidR="002B2FC2" w:rsidRPr="00B057DF" w:rsidRDefault="002B2FC2" w:rsidP="00B057DF">
            <w:pPr>
              <w:pStyle w:val="Paragraphedeliste"/>
              <w:tabs>
                <w:tab w:val="right" w:pos="175"/>
                <w:tab w:val="right" w:pos="459"/>
              </w:tabs>
              <w:bidi/>
              <w:ind w:left="175"/>
              <w:jc w:val="center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شتاء</w:t>
            </w:r>
          </w:p>
        </w:tc>
        <w:tc>
          <w:tcPr>
            <w:tcW w:w="1871" w:type="dxa"/>
            <w:vMerge w:val="restart"/>
            <w:tcBorders>
              <w:bottom w:val="single" w:sz="4" w:space="0" w:color="auto"/>
            </w:tcBorders>
          </w:tcPr>
          <w:p w14:paraId="0A74CFFB" w14:textId="77777777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E5B987D" w14:textId="77777777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1D15F03" w14:textId="77777777" w:rsidR="002B2FC2" w:rsidRDefault="002B2FC2" w:rsidP="002B2FC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58346FFD" w14:textId="6F4AD7E5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 w:val="restart"/>
            <w:tcBorders>
              <w:bottom w:val="single" w:sz="4" w:space="0" w:color="auto"/>
            </w:tcBorders>
          </w:tcPr>
          <w:p w14:paraId="4F04FDE5" w14:textId="015E7689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شتاء</w:t>
            </w:r>
          </w:p>
        </w:tc>
      </w:tr>
      <w:tr w:rsidR="002B2FC2" w:rsidRPr="000F09B9" w14:paraId="15BDA516" w14:textId="77777777" w:rsidTr="002B2FC2">
        <w:trPr>
          <w:trHeight w:val="550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5E4B0FF3" w14:textId="77777777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00AFBCD1" w14:textId="71D8B5DC" w:rsidR="002B2FC2" w:rsidRPr="00A32742" w:rsidRDefault="002B2FC2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70EB41BD" w14:textId="17172D64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0C45E920" w14:textId="79354081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710D1A35" w14:textId="77777777" w:rsidR="002B2FC2" w:rsidRPr="00A32742" w:rsidRDefault="002B2FC2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1EB35C31" w14:textId="18A28685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61E47DDE" w14:textId="77777777" w:rsidR="002B2FC2" w:rsidRPr="00BB4DC0" w:rsidRDefault="002B2FC2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2B2FC2" w:rsidRPr="000F09B9" w14:paraId="69033BB0" w14:textId="77777777" w:rsidTr="002B2FC2">
        <w:trPr>
          <w:trHeight w:val="550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66E25226" w14:textId="77777777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137658B8" w14:textId="368D49A2" w:rsidR="002B2FC2" w:rsidRPr="00A32742" w:rsidRDefault="002B2FC2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3E364750" w14:textId="57A6D7C9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435A91F1" w14:textId="6815F27E" w:rsidR="002B2FC2" w:rsidRPr="00A3274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049DA824" w14:textId="77777777" w:rsidR="002B2FC2" w:rsidRPr="00A32742" w:rsidRDefault="002B2FC2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2F481B89" w14:textId="7E06CE7F" w:rsidR="002B2FC2" w:rsidRDefault="002B2FC2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7C5521EB" w14:textId="77777777" w:rsidR="002B2FC2" w:rsidRPr="00BB4DC0" w:rsidRDefault="002B2FC2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43F5052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46C1F53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4</w:t>
            </w:r>
          </w:p>
          <w:p w14:paraId="19E904AB" w14:textId="77777777" w:rsidR="00F1710B" w:rsidRPr="0011023D" w:rsidRDefault="0011023D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spellStart"/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جانفي</w:t>
            </w:r>
            <w:proofErr w:type="spellEnd"/>
          </w:p>
        </w:tc>
        <w:tc>
          <w:tcPr>
            <w:tcW w:w="951" w:type="dxa"/>
            <w:vMerge w:val="restart"/>
          </w:tcPr>
          <w:p w14:paraId="1B64C4C1" w14:textId="12F582F8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03DCCF2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904812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74D4F7ED" w14:textId="77777777" w:rsidR="00D763A9" w:rsidRDefault="00D763A9" w:rsidP="00F15E6C">
            <w:pPr>
              <w:tabs>
                <w:tab w:val="right" w:pos="175"/>
                <w:tab w:val="right" w:pos="459"/>
              </w:tabs>
              <w:bidi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</w:p>
          <w:p w14:paraId="520E4C99" w14:textId="58319D80" w:rsidR="00F15E6C" w:rsidRPr="008152EB" w:rsidRDefault="00F15E6C" w:rsidP="00D763A9">
            <w:pPr>
              <w:tabs>
                <w:tab w:val="right" w:pos="175"/>
                <w:tab w:val="right" w:pos="459"/>
              </w:tabs>
              <w:bidi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8152EB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تحليل الكهربائي البسيط لمحلول مائي </w:t>
            </w:r>
            <w:proofErr w:type="gramStart"/>
            <w:r w:rsidRPr="008152EB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شاردي</w:t>
            </w:r>
            <w:proofErr w:type="gramEnd"/>
            <w:r w:rsidRPr="008152EB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2)</w:t>
            </w:r>
          </w:p>
          <w:p w14:paraId="099D6A65" w14:textId="77777777" w:rsidR="00F15E6C" w:rsidRPr="00E04F83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0" w:firstLine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مبدأ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شحنة – مبدأ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ذرات </w:t>
            </w:r>
          </w:p>
          <w:p w14:paraId="77074BE0" w14:textId="77777777" w:rsidR="00F15E6C" w:rsidRDefault="00F15E6C" w:rsidP="00F15E6C">
            <w:pPr>
              <w:tabs>
                <w:tab w:val="right" w:pos="175"/>
                <w:tab w:val="right" w:pos="459"/>
              </w:tabs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معادلة التفاعل المنمذج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للتحليل الكهربائي. </w:t>
            </w:r>
          </w:p>
          <w:p w14:paraId="02741ED5" w14:textId="77777777" w:rsidR="008152EB" w:rsidRPr="00E04F83" w:rsidRDefault="008152EB" w:rsidP="008152EB">
            <w:pPr>
              <w:tabs>
                <w:tab w:val="right" w:pos="175"/>
                <w:tab w:val="right" w:pos="459"/>
              </w:tabs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</w:p>
          <w:p w14:paraId="6069D11B" w14:textId="77777777" w:rsidR="00D763A9" w:rsidRPr="00E17488" w:rsidRDefault="00D763A9" w:rsidP="00D763A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687E6E1" w14:textId="77777777" w:rsidR="00D763A9" w:rsidRPr="00E17488" w:rsidRDefault="00D763A9" w:rsidP="00D763A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4EF09885" w14:textId="36B1190F" w:rsidR="00D763A9" w:rsidRDefault="00D763A9" w:rsidP="00D763A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7F17FDC1" w14:textId="77777777" w:rsidR="00D763A9" w:rsidRDefault="00D763A9" w:rsidP="00D763A9">
            <w:pPr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</w:p>
          <w:p w14:paraId="591D2A67" w14:textId="77777777" w:rsidR="00D763A9" w:rsidRPr="00D763A9" w:rsidRDefault="00D763A9" w:rsidP="00D763A9">
            <w:pPr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</w:p>
        </w:tc>
        <w:tc>
          <w:tcPr>
            <w:tcW w:w="1871" w:type="dxa"/>
          </w:tcPr>
          <w:p w14:paraId="25A9D99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0E575F0E" w14:textId="15A1061B" w:rsidR="00F15E6C" w:rsidRPr="00D763A9" w:rsidRDefault="00F15E6C" w:rsidP="00D763A9">
            <w:pPr>
              <w:tabs>
                <w:tab w:val="right" w:pos="175"/>
                <w:tab w:val="right" w:pos="459"/>
              </w:tabs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D763A9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تحولات الكيميائية في المحاليل </w:t>
            </w:r>
            <w:proofErr w:type="spellStart"/>
            <w:r w:rsidRPr="00D763A9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ية</w:t>
            </w:r>
            <w:proofErr w:type="spellEnd"/>
            <w:r w:rsidRPr="00D763A9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</w:t>
            </w:r>
            <w:r w:rsidRPr="00D763A9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1)</w:t>
            </w:r>
          </w:p>
          <w:p w14:paraId="48E6625E" w14:textId="77777777" w:rsidR="00F15E6C" w:rsidRPr="00E04F83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تحولات كيميائية تتدخل فيها الشوارد:</w:t>
            </w:r>
          </w:p>
          <w:p w14:paraId="49589886" w14:textId="77777777" w:rsidR="00F15E6C" w:rsidRPr="00E04F83" w:rsidRDefault="00F15E6C" w:rsidP="00F15E6C">
            <w:pPr>
              <w:pStyle w:val="Paragraphedeliste"/>
              <w:numPr>
                <w:ilvl w:val="0"/>
                <w:numId w:val="7"/>
              </w:numPr>
              <w:tabs>
                <w:tab w:val="right" w:pos="175"/>
                <w:tab w:val="right" w:pos="459"/>
              </w:tabs>
              <w:bidi/>
              <w:ind w:left="375" w:hanging="28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تفاعل محلول حمضي مع معدن </w:t>
            </w:r>
          </w:p>
          <w:p w14:paraId="66E0277E" w14:textId="77777777" w:rsidR="00F15E6C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ذرات والشحنة الكهربائية في التفاعل الكيميائي</w:t>
            </w:r>
          </w:p>
          <w:p w14:paraId="5D73EB69" w14:textId="77777777" w:rsidR="00F1710B" w:rsidRDefault="00F15E6C" w:rsidP="008152EB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076822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الكشف عن بعض الشوارد</w:t>
            </w:r>
          </w:p>
          <w:p w14:paraId="025E242A" w14:textId="77777777" w:rsidR="00D763A9" w:rsidRDefault="00D763A9" w:rsidP="00D763A9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</w:p>
          <w:p w14:paraId="04B49F98" w14:textId="77777777" w:rsidR="00D763A9" w:rsidRPr="00E17488" w:rsidRDefault="00D763A9" w:rsidP="00D763A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205B37DA" w14:textId="77777777" w:rsidR="00D763A9" w:rsidRPr="00E17488" w:rsidRDefault="00D763A9" w:rsidP="00D763A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00D2B35" w14:textId="667A716C" w:rsidR="00D763A9" w:rsidRDefault="00D763A9" w:rsidP="00D763A9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104D5610" w14:textId="77777777" w:rsidTr="00DF6970">
        <w:trPr>
          <w:trHeight w:val="270"/>
        </w:trPr>
        <w:tc>
          <w:tcPr>
            <w:tcW w:w="997" w:type="dxa"/>
            <w:vMerge/>
          </w:tcPr>
          <w:p w14:paraId="5BF918E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E3C54F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B9528B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448580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66643D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C45382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68891C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8B7FB61" w14:textId="77777777" w:rsidTr="00DF6970">
        <w:trPr>
          <w:trHeight w:val="270"/>
        </w:trPr>
        <w:tc>
          <w:tcPr>
            <w:tcW w:w="997" w:type="dxa"/>
            <w:vMerge/>
          </w:tcPr>
          <w:p w14:paraId="01EB645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3E74AD0D" w14:textId="0820C74E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D1FB0F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3D45A5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49A329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A9492A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0CB779A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9AFB2CB" w14:textId="77777777" w:rsidTr="00DF6970">
        <w:trPr>
          <w:trHeight w:val="270"/>
        </w:trPr>
        <w:tc>
          <w:tcPr>
            <w:tcW w:w="997" w:type="dxa"/>
            <w:vMerge/>
          </w:tcPr>
          <w:p w14:paraId="6533871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4D1597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E6170D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B32965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EBE3DE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35AA16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6EE293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A9A80E8" w14:textId="77777777" w:rsidTr="00DF6970">
        <w:trPr>
          <w:trHeight w:val="270"/>
        </w:trPr>
        <w:tc>
          <w:tcPr>
            <w:tcW w:w="997" w:type="dxa"/>
            <w:vMerge/>
          </w:tcPr>
          <w:p w14:paraId="546AD5C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1994BA8" w14:textId="1FDFAD8C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10F81D4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98753C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7A5DB39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0D8030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9FA18E9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AC0A47C" w14:textId="77777777" w:rsidTr="00DF6970">
        <w:trPr>
          <w:trHeight w:val="270"/>
        </w:trPr>
        <w:tc>
          <w:tcPr>
            <w:tcW w:w="997" w:type="dxa"/>
            <w:vMerge/>
          </w:tcPr>
          <w:p w14:paraId="54500B1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DC63DC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93D05F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51B76B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9A5AF48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442397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BA3820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38F7EAC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1B72DD4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5</w:t>
            </w:r>
          </w:p>
          <w:p w14:paraId="209F910F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جانفي</w:t>
            </w:r>
            <w:proofErr w:type="spellEnd"/>
          </w:p>
        </w:tc>
        <w:tc>
          <w:tcPr>
            <w:tcW w:w="951" w:type="dxa"/>
            <w:vMerge w:val="restart"/>
          </w:tcPr>
          <w:p w14:paraId="248CC2FE" w14:textId="3408AE5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47215C3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5DCABC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5822951" w14:textId="0DB84701" w:rsidR="00F15E6C" w:rsidRPr="00026364" w:rsidRDefault="00F15E6C" w:rsidP="00026364">
            <w:pPr>
              <w:tabs>
                <w:tab w:val="right" w:pos="175"/>
                <w:tab w:val="right" w:pos="459"/>
              </w:tabs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تحولات </w:t>
            </w:r>
            <w:r w:rsid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لكيميائية في المحاليل </w:t>
            </w:r>
            <w:proofErr w:type="spellStart"/>
            <w:r w:rsid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ية</w:t>
            </w:r>
            <w:proofErr w:type="spellEnd"/>
            <w:r w:rsidRP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</w:t>
            </w:r>
            <w:r w:rsidRPr="0002636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2)</w:t>
            </w:r>
          </w:p>
          <w:p w14:paraId="7D77E170" w14:textId="77777777" w:rsidR="00F15E6C" w:rsidRPr="00E04F83" w:rsidRDefault="00F15E6C" w:rsidP="00F15E6C">
            <w:pPr>
              <w:pStyle w:val="Paragraphedeliste"/>
              <w:numPr>
                <w:ilvl w:val="0"/>
                <w:numId w:val="7"/>
              </w:numPr>
              <w:tabs>
                <w:tab w:val="right" w:pos="175"/>
                <w:tab w:val="right" w:pos="459"/>
              </w:tabs>
              <w:bidi/>
              <w:ind w:left="375" w:hanging="28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تفاعل محلول ملحي مع معدن</w:t>
            </w:r>
          </w:p>
          <w:p w14:paraId="7B107DCB" w14:textId="77777777" w:rsidR="00F15E6C" w:rsidRPr="00E04F83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ذرات والشحنة الكهربائية في التفاعل الكيميائي</w:t>
            </w:r>
          </w:p>
          <w:p w14:paraId="42B6DB8B" w14:textId="77777777" w:rsidR="00F15E6C" w:rsidRPr="00E04F83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الكشف عن بعض الشوارد</w:t>
            </w:r>
          </w:p>
          <w:p w14:paraId="7E9DA568" w14:textId="77777777" w:rsidR="00026364" w:rsidRPr="00E17488" w:rsidRDefault="00026364" w:rsidP="0002636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DB7221F" w14:textId="00DF8231" w:rsidR="00F1710B" w:rsidRPr="00A32742" w:rsidRDefault="00026364" w:rsidP="0002636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55A4F2E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1B80390A" w14:textId="79A0D05C" w:rsidR="00F15E6C" w:rsidRPr="00026364" w:rsidRDefault="00F15E6C" w:rsidP="00837392">
            <w:pPr>
              <w:tabs>
                <w:tab w:val="right" w:pos="175"/>
                <w:tab w:val="right" w:pos="459"/>
              </w:tabs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تحولات ا</w:t>
            </w:r>
            <w:r w:rsidR="00026364" w:rsidRP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لكيميائية في المحاليل </w:t>
            </w:r>
            <w:proofErr w:type="spellStart"/>
            <w:r w:rsidR="00026364" w:rsidRP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الشاردية</w:t>
            </w:r>
            <w:proofErr w:type="spellEnd"/>
            <w:r w:rsidR="00026364" w:rsidRPr="0002636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</w:t>
            </w:r>
            <w:r w:rsidRPr="0002636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</w:t>
            </w:r>
            <w:r w:rsidR="00837392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3</w:t>
            </w:r>
            <w:r w:rsidRPr="0002636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)</w:t>
            </w:r>
          </w:p>
          <w:p w14:paraId="2118F4A0" w14:textId="77777777" w:rsidR="00F15E6C" w:rsidRPr="00E04F83" w:rsidRDefault="00F15E6C" w:rsidP="00F15E6C">
            <w:pPr>
              <w:pStyle w:val="Paragraphedeliste"/>
              <w:numPr>
                <w:ilvl w:val="0"/>
                <w:numId w:val="7"/>
              </w:numPr>
              <w:tabs>
                <w:tab w:val="right" w:pos="175"/>
                <w:tab w:val="right" w:pos="459"/>
              </w:tabs>
              <w:bidi/>
              <w:ind w:left="375" w:hanging="28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تفاعل محلول حمضي </w:t>
            </w: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مع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ملح</w:t>
            </w:r>
          </w:p>
          <w:p w14:paraId="556D563F" w14:textId="77777777" w:rsidR="00F15E6C" w:rsidRPr="00E04F83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ذرات والشحنة الكهربائية في التفاعل الكيميائي</w:t>
            </w:r>
          </w:p>
          <w:p w14:paraId="5E928A99" w14:textId="77777777" w:rsidR="00F15E6C" w:rsidRPr="00E04F83" w:rsidRDefault="00F15E6C" w:rsidP="00F15E6C">
            <w:pPr>
              <w:pStyle w:val="Paragraphedeliste"/>
              <w:numPr>
                <w:ilvl w:val="0"/>
                <w:numId w:val="1"/>
              </w:numPr>
              <w:tabs>
                <w:tab w:val="right" w:pos="175"/>
                <w:tab w:val="right" w:pos="459"/>
              </w:tabs>
              <w:bidi/>
              <w:ind w:left="175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الكشف عن بعض الشوارد</w:t>
            </w:r>
          </w:p>
          <w:p w14:paraId="7188AC4B" w14:textId="77777777" w:rsidR="00026364" w:rsidRPr="00E17488" w:rsidRDefault="00026364" w:rsidP="0002636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34065FA1" w14:textId="2346A0E9" w:rsidR="00F1710B" w:rsidRDefault="00026364" w:rsidP="0002636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21C39E9E" w14:textId="77777777" w:rsidTr="00DF6970">
        <w:trPr>
          <w:trHeight w:val="270"/>
        </w:trPr>
        <w:tc>
          <w:tcPr>
            <w:tcW w:w="997" w:type="dxa"/>
            <w:vMerge/>
          </w:tcPr>
          <w:p w14:paraId="62FB8ED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7A469D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97DF1E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FB590E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385601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EC4083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17C89E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D9A578F" w14:textId="77777777" w:rsidTr="00DF6970">
        <w:trPr>
          <w:trHeight w:val="270"/>
        </w:trPr>
        <w:tc>
          <w:tcPr>
            <w:tcW w:w="997" w:type="dxa"/>
            <w:vMerge/>
          </w:tcPr>
          <w:p w14:paraId="68A8C73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DF0BBE7" w14:textId="4BACABDB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0765606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72F9D2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8AC4C7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4FF2C2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C4DBEB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96A99AC" w14:textId="77777777" w:rsidTr="00DF6970">
        <w:trPr>
          <w:trHeight w:val="270"/>
        </w:trPr>
        <w:tc>
          <w:tcPr>
            <w:tcW w:w="997" w:type="dxa"/>
            <w:vMerge/>
          </w:tcPr>
          <w:p w14:paraId="651DE40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6C30ED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41DC79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57FCCF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2E808E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AA9B36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B551099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A8A9BE3" w14:textId="77777777" w:rsidTr="00DF6970">
        <w:trPr>
          <w:trHeight w:val="270"/>
        </w:trPr>
        <w:tc>
          <w:tcPr>
            <w:tcW w:w="997" w:type="dxa"/>
            <w:vMerge/>
          </w:tcPr>
          <w:p w14:paraId="2996180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E249563" w14:textId="3CC0F2E6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5C83F6C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D9F9F1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FA70AE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65AEA3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8D7D17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62CCD1F" w14:textId="77777777" w:rsidTr="00DF6970">
        <w:trPr>
          <w:trHeight w:val="270"/>
        </w:trPr>
        <w:tc>
          <w:tcPr>
            <w:tcW w:w="997" w:type="dxa"/>
            <w:vMerge/>
          </w:tcPr>
          <w:p w14:paraId="328B4A6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4B128E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B7B129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B8406A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30168C1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81C6D4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59953B3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1309D88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0FC608F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6</w:t>
            </w:r>
          </w:p>
          <w:p w14:paraId="3B529205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جانفي</w:t>
            </w:r>
            <w:proofErr w:type="spellEnd"/>
          </w:p>
        </w:tc>
        <w:tc>
          <w:tcPr>
            <w:tcW w:w="951" w:type="dxa"/>
            <w:vMerge w:val="restart"/>
          </w:tcPr>
          <w:p w14:paraId="69B89CAF" w14:textId="3477AF01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6A5FE1B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B639BF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36762653" w14:textId="77777777" w:rsidR="006C574D" w:rsidRDefault="006C574D" w:rsidP="006C574D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حل الوضعية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 الشاملة</w:t>
            </w:r>
          </w:p>
          <w:p w14:paraId="6DA916B7" w14:textId="77777777" w:rsidR="006C574D" w:rsidRDefault="006C574D" w:rsidP="006C574D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0AD95F26" w14:textId="77777777" w:rsidR="006C574D" w:rsidRPr="00E17488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023E13D" w14:textId="77777777" w:rsidR="006C574D" w:rsidRPr="00E17488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7B30F09D" w14:textId="0B84AFFD" w:rsidR="00F1710B" w:rsidRPr="00A32742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1F8BAD2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31678995" w14:textId="77777777" w:rsidR="006C574D" w:rsidRPr="00CC57CB" w:rsidRDefault="006C574D" w:rsidP="006C574D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4"/>
                <w:szCs w:val="34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 xml:space="preserve">ادماج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>التعلمات</w:t>
            </w:r>
            <w:proofErr w:type="spellEnd"/>
          </w:p>
          <w:p w14:paraId="6C15D884" w14:textId="77777777" w:rsidR="006C574D" w:rsidRDefault="006C574D" w:rsidP="006C574D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1D20336C" w14:textId="77777777" w:rsidR="006C574D" w:rsidRPr="00E17488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77616643" w14:textId="77777777" w:rsidR="006C574D" w:rsidRPr="00E17488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4C7D624A" w14:textId="6E9D02BC" w:rsidR="00F1710B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6C2266B6" w14:textId="77777777" w:rsidTr="00DF6970">
        <w:trPr>
          <w:trHeight w:val="270"/>
        </w:trPr>
        <w:tc>
          <w:tcPr>
            <w:tcW w:w="997" w:type="dxa"/>
            <w:vMerge/>
          </w:tcPr>
          <w:p w14:paraId="41182C6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76CDFA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6CE279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DD0F49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443211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E583A1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9B9E8B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4E02E84" w14:textId="77777777" w:rsidTr="00DF6970">
        <w:trPr>
          <w:trHeight w:val="270"/>
        </w:trPr>
        <w:tc>
          <w:tcPr>
            <w:tcW w:w="997" w:type="dxa"/>
            <w:vMerge/>
          </w:tcPr>
          <w:p w14:paraId="7ECB3C0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55CB4970" w14:textId="79FF1A5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72CD26A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34FB94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4834A5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BC7768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E1BA04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2CA1530" w14:textId="77777777" w:rsidTr="00DF6970">
        <w:trPr>
          <w:trHeight w:val="270"/>
        </w:trPr>
        <w:tc>
          <w:tcPr>
            <w:tcW w:w="997" w:type="dxa"/>
            <w:vMerge/>
          </w:tcPr>
          <w:p w14:paraId="7765415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2877F3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328433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AA74D7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F54308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BD600B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BE607E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687459B" w14:textId="77777777" w:rsidTr="00DF6970">
        <w:trPr>
          <w:trHeight w:val="270"/>
        </w:trPr>
        <w:tc>
          <w:tcPr>
            <w:tcW w:w="997" w:type="dxa"/>
            <w:vMerge/>
          </w:tcPr>
          <w:p w14:paraId="7D9BBE5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5AE1B24C" w14:textId="392057BF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1F81EB5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62E71B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ECDAF7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3D1E36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60D47C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6B60872" w14:textId="77777777" w:rsidTr="00DF6970">
        <w:trPr>
          <w:trHeight w:val="270"/>
        </w:trPr>
        <w:tc>
          <w:tcPr>
            <w:tcW w:w="997" w:type="dxa"/>
            <w:vMerge/>
          </w:tcPr>
          <w:p w14:paraId="2E861A8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9B3C6D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0E0093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DCF288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F53765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FEF247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456F307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DCAAF1A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606EBA0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7</w:t>
            </w:r>
          </w:p>
          <w:p w14:paraId="12E39CBA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جانفي</w:t>
            </w:r>
            <w:proofErr w:type="spellEnd"/>
          </w:p>
        </w:tc>
        <w:tc>
          <w:tcPr>
            <w:tcW w:w="951" w:type="dxa"/>
            <w:vMerge w:val="restart"/>
          </w:tcPr>
          <w:p w14:paraId="41003A8D" w14:textId="435476E8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40D308C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B0517D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2DDAEDCA" w14:textId="77777777" w:rsidR="0030206C" w:rsidRDefault="0030206C" w:rsidP="0030206C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وضعية </w:t>
            </w: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لمقطع الظواهر الميكانيكية </w:t>
            </w:r>
          </w:p>
          <w:p w14:paraId="325B04D4" w14:textId="1AE8FBC2" w:rsidR="00F1710B" w:rsidRDefault="0030206C" w:rsidP="006C574D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+</w:t>
            </w:r>
            <w:r w:rsidR="006C574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="006C574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مشروع</w:t>
            </w:r>
            <w:proofErr w:type="gramEnd"/>
            <w:r w:rsidR="006C574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التكنولوجي</w:t>
            </w: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الآلات البسيطة</w:t>
            </w:r>
          </w:p>
          <w:p w14:paraId="5A1E9D97" w14:textId="77777777" w:rsidR="006C574D" w:rsidRPr="008F0230" w:rsidRDefault="006C574D" w:rsidP="006C574D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3908D6F" w14:textId="77777777" w:rsidR="006C574D" w:rsidRPr="00E17488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3B8EC486" w14:textId="77777777" w:rsidR="006C574D" w:rsidRPr="00E17488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D710AAC" w14:textId="6F16236A" w:rsidR="006C574D" w:rsidRPr="00A32742" w:rsidRDefault="006C574D" w:rsidP="006C574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44B3215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3BBCEF3E" w14:textId="6A4D2728" w:rsidR="0030206C" w:rsidRPr="00D1121C" w:rsidRDefault="0030206C" w:rsidP="00D1121C">
            <w:pPr>
              <w:bidi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1121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المقاربة الأولية للقوة</w:t>
            </w:r>
            <w:r w:rsidRPr="00D1121C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( الجملة الميكانيكية (1)</w:t>
            </w:r>
          </w:p>
          <w:p w14:paraId="51C18D19" w14:textId="77777777" w:rsidR="00DB7D36" w:rsidRDefault="0030206C" w:rsidP="00DB7D36">
            <w:pPr>
              <w:pStyle w:val="Paragraphedeliste"/>
              <w:numPr>
                <w:ilvl w:val="0"/>
                <w:numId w:val="8"/>
              </w:numPr>
              <w:bidi/>
              <w:ind w:left="317" w:hanging="317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مفهوم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جملة الميكانيكية</w:t>
            </w:r>
            <w:r w:rsidR="00DB7D3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</w:p>
          <w:p w14:paraId="6EBDDE96" w14:textId="77777777" w:rsidR="00DB7D36" w:rsidRDefault="0030206C" w:rsidP="00DB7D36">
            <w:pPr>
              <w:pStyle w:val="Paragraphedeliste"/>
              <w:numPr>
                <w:ilvl w:val="0"/>
                <w:numId w:val="8"/>
              </w:numPr>
              <w:bidi/>
              <w:ind w:left="317" w:hanging="317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DB7D36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مفهوم الفعل الميكانيكي: التأثير في الحالة الحركية لجملة أو </w:t>
            </w:r>
            <w:proofErr w:type="gramStart"/>
            <w:r w:rsidRPr="00DB7D36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في</w:t>
            </w:r>
            <w:proofErr w:type="gramEnd"/>
            <w:r w:rsidRPr="00DB7D36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شكلها</w:t>
            </w:r>
            <w:r w:rsidR="00DB7D3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</w:p>
          <w:p w14:paraId="2C84C31C" w14:textId="77777777" w:rsidR="00076822" w:rsidRDefault="00DB7D36" w:rsidP="00DB7D36">
            <w:pPr>
              <w:pStyle w:val="Paragraphedeliste"/>
              <w:numPr>
                <w:ilvl w:val="0"/>
                <w:numId w:val="8"/>
              </w:numPr>
              <w:bidi/>
              <w:ind w:left="317" w:hanging="317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الأفعال الميكانيكية البعدية </w:t>
            </w:r>
            <w:r w:rsidR="0030206C" w:rsidRPr="00DB7D36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و</w:t>
            </w:r>
            <w:r w:rsidR="0030206C" w:rsidRPr="00DB7D36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="0030206C" w:rsidRPr="00DB7D36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تلامسية</w:t>
            </w:r>
            <w:proofErr w:type="spellEnd"/>
          </w:p>
          <w:p w14:paraId="1B379C9D" w14:textId="77777777" w:rsidR="006F447D" w:rsidRPr="00E17488" w:rsidRDefault="006F447D" w:rsidP="006F447D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CBD8602" w14:textId="3F7FEE74" w:rsidR="006F447D" w:rsidRPr="006F447D" w:rsidRDefault="006F447D" w:rsidP="006F447D">
            <w:pPr>
              <w:shd w:val="clear" w:color="auto" w:fill="F2F2F2" w:themeFill="background1" w:themeFillShade="F2"/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3DECF8B4" w14:textId="77777777" w:rsidTr="00DF6970">
        <w:trPr>
          <w:trHeight w:val="270"/>
        </w:trPr>
        <w:tc>
          <w:tcPr>
            <w:tcW w:w="997" w:type="dxa"/>
            <w:vMerge/>
          </w:tcPr>
          <w:p w14:paraId="53AC510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4ACAE6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FAB050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EED8B9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A108E0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8254D2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A0E9EC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8E74B2A" w14:textId="77777777" w:rsidTr="00DF6970">
        <w:trPr>
          <w:trHeight w:val="270"/>
        </w:trPr>
        <w:tc>
          <w:tcPr>
            <w:tcW w:w="997" w:type="dxa"/>
            <w:vMerge/>
          </w:tcPr>
          <w:p w14:paraId="470DD9C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968463C" w14:textId="51A4C763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305B6CA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3E64EC8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0D211E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605296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F130D0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1F16FF3" w14:textId="77777777" w:rsidTr="00DF6970">
        <w:trPr>
          <w:trHeight w:val="270"/>
        </w:trPr>
        <w:tc>
          <w:tcPr>
            <w:tcW w:w="997" w:type="dxa"/>
            <w:vMerge/>
          </w:tcPr>
          <w:p w14:paraId="1C3B55A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B511DB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1EDC49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99C40F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A74B7E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ABF8B5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15200B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D0C0267" w14:textId="77777777" w:rsidTr="00DF6970">
        <w:trPr>
          <w:trHeight w:val="270"/>
        </w:trPr>
        <w:tc>
          <w:tcPr>
            <w:tcW w:w="997" w:type="dxa"/>
            <w:vMerge/>
          </w:tcPr>
          <w:p w14:paraId="36609B7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3338E412" w14:textId="4B1D9B65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2892571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123CAF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52D8B98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F510C5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353B32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A20D14F" w14:textId="77777777" w:rsidTr="00DF6970">
        <w:trPr>
          <w:trHeight w:val="270"/>
        </w:trPr>
        <w:tc>
          <w:tcPr>
            <w:tcW w:w="997" w:type="dxa"/>
            <w:vMerge/>
          </w:tcPr>
          <w:p w14:paraId="50C52E9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379841F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727CA5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C8B5AF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92E1911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884588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845D59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9CB78B0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680AA56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8</w:t>
            </w:r>
          </w:p>
          <w:p w14:paraId="7B785B39" w14:textId="77777777" w:rsidR="00F1710B" w:rsidRPr="0011023D" w:rsidRDefault="0011023D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يفري</w:t>
            </w:r>
          </w:p>
        </w:tc>
        <w:tc>
          <w:tcPr>
            <w:tcW w:w="951" w:type="dxa"/>
            <w:vMerge w:val="restart"/>
          </w:tcPr>
          <w:p w14:paraId="53508EBF" w14:textId="16D74CC7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548104B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49F87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7F627945" w14:textId="77777777" w:rsidR="00174FE1" w:rsidRDefault="00174FE1" w:rsidP="00174FE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</w:p>
          <w:p w14:paraId="210BDE2B" w14:textId="77CFF121" w:rsidR="00174FE1" w:rsidRDefault="00174FE1" w:rsidP="00174FE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  <w:r w:rsidRPr="008410FF"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فرض الفصل ال</w:t>
            </w:r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ثاني</w:t>
            </w:r>
          </w:p>
          <w:p w14:paraId="0F6FCC03" w14:textId="77777777" w:rsidR="00174FE1" w:rsidRPr="00E17488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EF235E7" w14:textId="77777777" w:rsidR="00174FE1" w:rsidRPr="00E17488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272B6AB9" w14:textId="3D0ABC34" w:rsidR="00F1710B" w:rsidRPr="00A32742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47A9FB6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64E5EA0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3511F7B" w14:textId="77777777" w:rsidR="00174FE1" w:rsidRDefault="00174FE1" w:rsidP="00174FE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  <w:proofErr w:type="gramStart"/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تصحيح</w:t>
            </w:r>
            <w:proofErr w:type="gramEnd"/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 xml:space="preserve"> </w:t>
            </w:r>
            <w:r w:rsidRPr="008410FF"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فرض الفصل ال</w:t>
            </w:r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ثاني</w:t>
            </w:r>
          </w:p>
          <w:p w14:paraId="3A31B050" w14:textId="77777777" w:rsidR="00174FE1" w:rsidRPr="00E17488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F45C5DB" w14:textId="77777777" w:rsidR="00174FE1" w:rsidRPr="00E17488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F1F2B42" w14:textId="52C41F66" w:rsidR="00174FE1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44743C70" w14:textId="77777777" w:rsidTr="00DF6970">
        <w:trPr>
          <w:trHeight w:val="270"/>
        </w:trPr>
        <w:tc>
          <w:tcPr>
            <w:tcW w:w="997" w:type="dxa"/>
            <w:vMerge/>
          </w:tcPr>
          <w:p w14:paraId="1DE1DF7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D47994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ED0DF1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6E0C219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27197B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AD5224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D9050B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8072A6F" w14:textId="77777777" w:rsidTr="00DF6970">
        <w:trPr>
          <w:trHeight w:val="270"/>
        </w:trPr>
        <w:tc>
          <w:tcPr>
            <w:tcW w:w="997" w:type="dxa"/>
            <w:vMerge/>
          </w:tcPr>
          <w:p w14:paraId="3A3F7FF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311DC495" w14:textId="62DCCD91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5E0B606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57DDB7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859E0E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B15513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BD8677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4212C96" w14:textId="77777777" w:rsidTr="00DF6970">
        <w:trPr>
          <w:trHeight w:val="270"/>
        </w:trPr>
        <w:tc>
          <w:tcPr>
            <w:tcW w:w="997" w:type="dxa"/>
            <w:vMerge/>
          </w:tcPr>
          <w:p w14:paraId="75F3C04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3239F5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8A372F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17D47D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E39D719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BFDCBA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27B6D6A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E6FA6CC" w14:textId="77777777" w:rsidTr="00DF6970">
        <w:trPr>
          <w:trHeight w:val="270"/>
        </w:trPr>
        <w:tc>
          <w:tcPr>
            <w:tcW w:w="997" w:type="dxa"/>
            <w:vMerge/>
          </w:tcPr>
          <w:p w14:paraId="17B84F5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14C9573D" w14:textId="335D7913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0B24785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1291F1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199558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273A03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8D56AD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848F17E" w14:textId="77777777" w:rsidTr="00DF6970">
        <w:trPr>
          <w:trHeight w:val="270"/>
        </w:trPr>
        <w:tc>
          <w:tcPr>
            <w:tcW w:w="997" w:type="dxa"/>
            <w:vMerge/>
          </w:tcPr>
          <w:p w14:paraId="5C5EB5E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387537E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3EF9D9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A7CCA6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06D7529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234720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10718A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F66558B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6165455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9</w:t>
            </w:r>
          </w:p>
          <w:p w14:paraId="05210667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يفري</w:t>
            </w:r>
          </w:p>
        </w:tc>
        <w:tc>
          <w:tcPr>
            <w:tcW w:w="951" w:type="dxa"/>
            <w:vMerge w:val="restart"/>
          </w:tcPr>
          <w:p w14:paraId="5EFF45F4" w14:textId="63130968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022B85C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AB6BDA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1D97A6F3" w14:textId="48F578C7" w:rsidR="00AC5F44" w:rsidRPr="00174FE1" w:rsidRDefault="00AC5F44" w:rsidP="00174FE1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174FE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المقاربة الأولية للقوة</w:t>
            </w:r>
            <w:r w:rsidRPr="00174FE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( تمثيل القوة بشعاع (2)</w:t>
            </w:r>
          </w:p>
          <w:p w14:paraId="5DEC7FD5" w14:textId="77777777" w:rsidR="00AC5F44" w:rsidRPr="00E04F83" w:rsidRDefault="00AC5F44" w:rsidP="00AC5F44">
            <w:pPr>
              <w:pStyle w:val="Paragraphedeliste"/>
              <w:numPr>
                <w:ilvl w:val="0"/>
                <w:numId w:val="8"/>
              </w:numPr>
              <w:bidi/>
              <w:ind w:left="317" w:hanging="317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نمذجة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فعل الميكانيكي: القوة</w:t>
            </w:r>
          </w:p>
          <w:p w14:paraId="54F0FA20" w14:textId="7EA9CDEE" w:rsidR="00AC5F44" w:rsidRDefault="00174FE1" w:rsidP="00174FE1">
            <w:pPr>
              <w:pStyle w:val="Paragraphedeliste"/>
              <w:numPr>
                <w:ilvl w:val="0"/>
                <w:numId w:val="9"/>
              </w:numPr>
              <w:tabs>
                <w:tab w:val="right" w:pos="133"/>
                <w:tab w:val="right" w:pos="275"/>
              </w:tabs>
              <w:bidi/>
              <w:ind w:left="0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شعاع القوة: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  <w:proofErr w:type="gramStart"/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مبدأ</w:t>
            </w:r>
            <w:proofErr w:type="gramEnd"/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، </w:t>
            </w:r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منحى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، </w:t>
            </w:r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جهة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، 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طويلة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>.</w:t>
            </w:r>
          </w:p>
          <w:p w14:paraId="3F3065FD" w14:textId="5F109B35" w:rsidR="008D287F" w:rsidRPr="00174FE1" w:rsidRDefault="00AC5F44" w:rsidP="00174FE1">
            <w:pPr>
              <w:pStyle w:val="Paragraphedeliste"/>
              <w:numPr>
                <w:ilvl w:val="0"/>
                <w:numId w:val="9"/>
              </w:numPr>
              <w:tabs>
                <w:tab w:val="right" w:pos="133"/>
                <w:tab w:val="right" w:pos="275"/>
              </w:tabs>
              <w:bidi/>
              <w:ind w:left="0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قياس قيمة القوة- </w:t>
            </w:r>
            <w:proofErr w:type="spellStart"/>
            <w:r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دينامومتر</w:t>
            </w:r>
            <w:proofErr w:type="spellEnd"/>
            <w:r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(الر</w:t>
            </w:r>
            <w:r w:rsidR="00174FE1"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بيعة)- وحدة قياس قيمة القوة (في</w:t>
            </w:r>
            <w:r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نظام </w:t>
            </w:r>
            <w:r w:rsidRPr="00174FE1"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  <w:t>S.I.</w:t>
            </w:r>
            <w:r w:rsidR="00174FE1"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): </w:t>
            </w:r>
            <w:proofErr w:type="spellStart"/>
            <w:r w:rsidR="00174FE1" w:rsidRPr="00174FE1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نيوتن</w:t>
            </w:r>
            <w:proofErr w:type="spellEnd"/>
            <w:r w:rsidR="00174FE1" w:rsidRPr="00174FE1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(</w:t>
            </w:r>
            <w:r w:rsidR="00174FE1" w:rsidRPr="00174FE1"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  <w:t>N</w:t>
            </w:r>
            <w:r w:rsidR="00174FE1" w:rsidRPr="00174FE1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>)</w:t>
            </w:r>
          </w:p>
          <w:p w14:paraId="62DABA71" w14:textId="7C2F62D4" w:rsidR="00174FE1" w:rsidRPr="00E17488" w:rsidRDefault="00174FE1" w:rsidP="00174FE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7410647D" w14:textId="50803E16" w:rsidR="00174FE1" w:rsidRPr="00174FE1" w:rsidRDefault="00174FE1" w:rsidP="00174FE1">
            <w:pPr>
              <w:shd w:val="clear" w:color="auto" w:fill="F2F2F2" w:themeFill="background1" w:themeFillShade="F2"/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33EC0AA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1CD80AA3" w14:textId="0C273347" w:rsidR="00AC5F44" w:rsidRPr="00C259D9" w:rsidRDefault="00AC5F44" w:rsidP="00AC5F44">
            <w:pPr>
              <w:bidi/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6E16E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u w:val="single"/>
                <w:rtl/>
                <w:lang w:eastAsia="fr-FR"/>
              </w:rPr>
              <w:t>المقاربة الأولية للقوة</w:t>
            </w:r>
            <w:r w:rsidRPr="006E16E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u w:val="single"/>
                <w:rtl/>
                <w:lang w:eastAsia="fr-FR"/>
              </w:rPr>
              <w:t xml:space="preserve"> ( الفعلين </w:t>
            </w:r>
            <w:proofErr w:type="gramStart"/>
            <w:r w:rsidRPr="006E16E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u w:val="single"/>
                <w:rtl/>
                <w:lang w:eastAsia="fr-FR"/>
              </w:rPr>
              <w:t>المتبادلين</w:t>
            </w:r>
            <w:proofErr w:type="gramEnd"/>
            <w:r w:rsidRPr="006E16E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u w:val="single"/>
                <w:rtl/>
                <w:lang w:eastAsia="fr-FR"/>
              </w:rPr>
              <w:t xml:space="preserve"> )</w:t>
            </w:r>
          </w:p>
          <w:p w14:paraId="271CC6BD" w14:textId="77777777" w:rsidR="00AC5F44" w:rsidRPr="00E04F83" w:rsidRDefault="00AC5F44" w:rsidP="00AC5F44">
            <w:pPr>
              <w:pStyle w:val="Paragraphedeliste"/>
              <w:numPr>
                <w:ilvl w:val="0"/>
                <w:numId w:val="9"/>
              </w:numPr>
              <w:tabs>
                <w:tab w:val="right" w:pos="133"/>
                <w:tab w:val="right" w:pos="275"/>
              </w:tabs>
              <w:bidi/>
              <w:ind w:left="0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مبدأ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فعلين المتبادلين:</w:t>
            </w:r>
          </w:p>
          <w:p w14:paraId="16010AFE" w14:textId="7F25A85A" w:rsidR="00AC5F44" w:rsidRPr="00E04F83" w:rsidRDefault="00837392" w:rsidP="00AC5F44">
            <w:pPr>
              <w:pStyle w:val="Paragraphedeliste"/>
              <w:bidi/>
              <w:ind w:left="133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>
              <w:rPr>
                <w:rFonts w:asciiTheme="majorHAnsi" w:eastAsia="Times New Roman" w:hAnsiTheme="majorHAnsi" w:cstheme="majorHAnsi"/>
                <w:noProof/>
                <w:sz w:val="26"/>
                <w:szCs w:val="26"/>
                <w:rtl/>
                <w:lang w:val="en-US"/>
              </w:rPr>
              <w:pict w14:anchorId="1A3F16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3" type="#_x0000_t75" style="position:absolute;left:0;text-align:left;margin-left:4pt;margin-top:19.95pt;width:88.45pt;height:25.85pt;z-index:251658240">
                  <v:imagedata r:id="rId22" o:title=""/>
                </v:shape>
                <o:OLEObject Type="Embed" ProgID="Equation.DSMT4" ShapeID="_x0000_s1033" DrawAspect="Content" ObjectID="_1756831412" r:id="rId23"/>
              </w:pict>
            </w:r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- التأثير المتبادل </w:t>
            </w:r>
            <w:proofErr w:type="gramStart"/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بين</w:t>
            </w:r>
            <w:proofErr w:type="gramEnd"/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جملتين ميكانيكيتين: نص المبد</w:t>
            </w:r>
            <w:r w:rsidR="00AC5F4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>أ</w:t>
            </w:r>
          </w:p>
          <w:p w14:paraId="410F6CF1" w14:textId="771BC370" w:rsidR="00AC5F44" w:rsidRPr="00E04F83" w:rsidRDefault="00AC5F44" w:rsidP="00AC5F44">
            <w:pPr>
              <w:pStyle w:val="Paragraphedeliste"/>
              <w:bidi/>
              <w:ind w:left="133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- التمثيل الشعاعي : </w:t>
            </w:r>
          </w:p>
          <w:p w14:paraId="46823D4D" w14:textId="77777777" w:rsidR="00174FE1" w:rsidRPr="00E17488" w:rsidRDefault="00174FE1" w:rsidP="002D67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2210890C" w14:textId="0D768087" w:rsidR="00F1710B" w:rsidRPr="00174FE1" w:rsidRDefault="00174FE1" w:rsidP="002D67F2">
            <w:pPr>
              <w:shd w:val="clear" w:color="auto" w:fill="F2F2F2" w:themeFill="background1" w:themeFillShade="F2"/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574A0460" w14:textId="77777777" w:rsidTr="00DF6970">
        <w:trPr>
          <w:trHeight w:val="270"/>
        </w:trPr>
        <w:tc>
          <w:tcPr>
            <w:tcW w:w="997" w:type="dxa"/>
            <w:vMerge/>
          </w:tcPr>
          <w:p w14:paraId="43EC9A9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6F2D49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CD280D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2A6A09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D6B6F7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D9FDAF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89FD8B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FCDF2F7" w14:textId="77777777" w:rsidTr="00DF6970">
        <w:trPr>
          <w:trHeight w:val="270"/>
        </w:trPr>
        <w:tc>
          <w:tcPr>
            <w:tcW w:w="997" w:type="dxa"/>
            <w:vMerge/>
          </w:tcPr>
          <w:p w14:paraId="4D96C88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C984507" w14:textId="400AB593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89CF0C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7CE47A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F9FBC7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E0D0EA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5F8AB3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F304437" w14:textId="77777777" w:rsidTr="00DF6970">
        <w:trPr>
          <w:trHeight w:val="270"/>
        </w:trPr>
        <w:tc>
          <w:tcPr>
            <w:tcW w:w="997" w:type="dxa"/>
            <w:vMerge/>
          </w:tcPr>
          <w:p w14:paraId="3AEEC33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4C4453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8A00AD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ECD05C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A630F5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551307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6BDECC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B4F05AC" w14:textId="77777777" w:rsidTr="00DF6970">
        <w:trPr>
          <w:trHeight w:val="270"/>
        </w:trPr>
        <w:tc>
          <w:tcPr>
            <w:tcW w:w="997" w:type="dxa"/>
            <w:vMerge/>
          </w:tcPr>
          <w:p w14:paraId="49B5A9E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5942E38B" w14:textId="5EB27BE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6203E4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E025AD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B64191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A2259A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2D6F3A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1AAD3BE" w14:textId="77777777" w:rsidTr="00DF6970">
        <w:trPr>
          <w:trHeight w:val="270"/>
        </w:trPr>
        <w:tc>
          <w:tcPr>
            <w:tcW w:w="997" w:type="dxa"/>
            <w:vMerge/>
          </w:tcPr>
          <w:p w14:paraId="6199587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2E2F9C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8947A5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32646E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E7AE9F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C6E0DE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518561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C050708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218A0CB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0</w:t>
            </w:r>
          </w:p>
          <w:p w14:paraId="4817C45E" w14:textId="77777777" w:rsidR="00F1710B" w:rsidRDefault="0011023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يفري</w:t>
            </w:r>
          </w:p>
        </w:tc>
        <w:tc>
          <w:tcPr>
            <w:tcW w:w="951" w:type="dxa"/>
            <w:vMerge w:val="restart"/>
          </w:tcPr>
          <w:p w14:paraId="52D520D7" w14:textId="5266CDA1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5559B80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DF5381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04ED73A3" w14:textId="63424AB4" w:rsidR="00AC5F44" w:rsidRPr="002C21D7" w:rsidRDefault="00AC5F44" w:rsidP="002C21D7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2C21D7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فعل الأرض في</w:t>
            </w:r>
            <w:r w:rsidRPr="002C21D7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2C21D7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جملة ميكانيكية </w:t>
            </w:r>
            <w:r w:rsidRPr="002C21D7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1)</w:t>
            </w:r>
          </w:p>
          <w:p w14:paraId="2479F1BC" w14:textId="664FD02B" w:rsidR="00AC5F44" w:rsidRPr="00E04F83" w:rsidRDefault="00837392" w:rsidP="002C21D7">
            <w:pPr>
              <w:numPr>
                <w:ilvl w:val="0"/>
                <w:numId w:val="10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>
              <w:rPr>
                <w:rFonts w:asciiTheme="majorHAnsi" w:eastAsia="Times New Roman" w:hAnsiTheme="majorHAnsi" w:cstheme="majorHAnsi"/>
                <w:noProof/>
                <w:sz w:val="26"/>
                <w:szCs w:val="26"/>
              </w:rPr>
              <w:pict w14:anchorId="3021D196">
                <v:shape id="_x0000_s1034" type="#_x0000_t75" style="position:absolute;left:0;text-align:left;margin-left:18.25pt;margin-top:9.45pt;width:73.95pt;height:25.35pt;z-index:251664384">
                  <v:imagedata r:id="rId24" o:title=""/>
                </v:shape>
                <o:OLEObject Type="Embed" ProgID="Equation.DSMT4" ShapeID="_x0000_s1034" DrawAspect="Content" ObjectID="_1756831413" r:id="rId25"/>
              </w:pict>
            </w:r>
            <w:proofErr w:type="gramStart"/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مفه</w:t>
            </w:r>
            <w:r w:rsidR="002C21D7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وم</w:t>
            </w:r>
            <w:proofErr w:type="gramEnd"/>
            <w:r w:rsidR="002C21D7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فعل الأرض في جملة ميكانيكية:</w:t>
            </w:r>
          </w:p>
          <w:p w14:paraId="04839133" w14:textId="7219E414" w:rsidR="00AC5F44" w:rsidRPr="002C21D7" w:rsidRDefault="00AC5F44" w:rsidP="002C21D7">
            <w:pPr>
              <w:numPr>
                <w:ilvl w:val="0"/>
                <w:numId w:val="10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تمثيل الثقل بشعاع</w:t>
            </w:r>
          </w:p>
          <w:p w14:paraId="5AA1FC9E" w14:textId="77777777" w:rsidR="00F1710B" w:rsidRDefault="00AC5F44" w:rsidP="002C21D7">
            <w:pPr>
              <w:numPr>
                <w:ilvl w:val="0"/>
                <w:numId w:val="10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خصائص شعاع الثقل: </w:t>
            </w:r>
            <w:r w:rsidRPr="002C21D7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مبدأ (مركز الثقل</w:t>
            </w:r>
            <w:r w:rsidR="002C21D7" w:rsidRPr="002C21D7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  <w:r w:rsidRPr="002C21D7"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  <w:t>G</w:t>
            </w:r>
            <w:r w:rsidRPr="002C21D7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)،الحامل (الشاقول)، الجهة (نحو مركز الأرض) ، قيمة الثقل.</w:t>
            </w:r>
          </w:p>
          <w:p w14:paraId="13651DF5" w14:textId="77777777" w:rsidR="002C21D7" w:rsidRPr="00E17488" w:rsidRDefault="002C21D7" w:rsidP="002C21D7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353DFB0" w14:textId="293AEA57" w:rsidR="002C21D7" w:rsidRPr="002C21D7" w:rsidRDefault="002C21D7" w:rsidP="002C21D7">
            <w:pPr>
              <w:shd w:val="clear" w:color="auto" w:fill="F2F2F2" w:themeFill="background1" w:themeFillShade="F2"/>
              <w:bidi/>
              <w:ind w:left="34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13B929F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719E58EB" w14:textId="7EBACEF6" w:rsidR="00AC5F44" w:rsidRPr="00136031" w:rsidRDefault="00AC5F44" w:rsidP="00136031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13603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فعل الأرض في</w:t>
            </w:r>
            <w:r w:rsidRPr="0013603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13603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جملة ميكانيكية </w:t>
            </w:r>
            <w:r w:rsidRPr="00136031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2)</w:t>
            </w:r>
          </w:p>
          <w:p w14:paraId="62C62D06" w14:textId="46EC9FC9" w:rsidR="00AC5F44" w:rsidRPr="00E04F83" w:rsidRDefault="00136031" w:rsidP="00AC5F44">
            <w:pPr>
              <w:numPr>
                <w:ilvl w:val="0"/>
                <w:numId w:val="10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قياس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قيمة</w:t>
            </w:r>
            <w:r w:rsidR="00AC5F44"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ثقل</w:t>
            </w:r>
          </w:p>
          <w:p w14:paraId="67BA308B" w14:textId="2846C130" w:rsidR="00AC5F44" w:rsidRPr="00E04F83" w:rsidRDefault="00AC5F44" w:rsidP="00AC5F44">
            <w:pPr>
              <w:numPr>
                <w:ilvl w:val="0"/>
                <w:numId w:val="10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لعلاقة</w:t>
            </w:r>
            <w:r w:rsidR="00136031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  <w:r w:rsidRPr="00E04F83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P=</w:t>
            </w:r>
            <w:proofErr w:type="spellStart"/>
            <w:r w:rsidRPr="00E04F83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m</w:t>
            </w:r>
            <w:r w:rsidR="00136031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.</w:t>
            </w:r>
            <w:r w:rsidRPr="00E04F83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g</w:t>
            </w:r>
            <w:proofErr w:type="spellEnd"/>
            <w:r w:rsidRPr="00E04F83">
              <w:rPr>
                <w:rFonts w:asciiTheme="majorHAnsi" w:hAnsiTheme="majorHAnsi" w:cstheme="majorHAnsi" w:hint="cs"/>
                <w:i/>
                <w:iCs/>
                <w:sz w:val="26"/>
                <w:szCs w:val="26"/>
                <w:rtl/>
              </w:rPr>
              <w:t xml:space="preserve"> </w:t>
            </w: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قيمة الجاذبية الأرضية</w:t>
            </w:r>
            <w:r w:rsidRPr="00E04F83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  <w:r w:rsidRPr="00E04F83">
              <w:rPr>
                <w:rFonts w:asciiTheme="majorHAnsi" w:eastAsia="Times New Roman" w:hAnsiTheme="majorHAnsi" w:cstheme="majorHAnsi"/>
                <w:i/>
                <w:iCs/>
                <w:sz w:val="26"/>
                <w:szCs w:val="26"/>
                <w:lang w:eastAsia="fr-FR"/>
              </w:rPr>
              <w:t xml:space="preserve"> g</w:t>
            </w:r>
          </w:p>
          <w:p w14:paraId="6CE53DE1" w14:textId="77777777" w:rsidR="00AC5F44" w:rsidRPr="00E04F83" w:rsidRDefault="00AC5F44" w:rsidP="00AC5F44">
            <w:pPr>
              <w:numPr>
                <w:ilvl w:val="0"/>
                <w:numId w:val="10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كتلة وعدم </w:t>
            </w:r>
            <w:proofErr w:type="spell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انحفاظ</w:t>
            </w:r>
            <w:proofErr w:type="spell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 الثقل</w:t>
            </w:r>
          </w:p>
          <w:p w14:paraId="7EE27085" w14:textId="77777777" w:rsidR="00136031" w:rsidRPr="00E17488" w:rsidRDefault="00136031" w:rsidP="0013603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0039B99" w14:textId="77777777" w:rsidR="00136031" w:rsidRPr="00E17488" w:rsidRDefault="00136031" w:rsidP="0013603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145640EA" w14:textId="35750B08" w:rsidR="00F1710B" w:rsidRDefault="00136031" w:rsidP="00136031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51E5AB0A" w14:textId="77777777" w:rsidTr="00DF6970">
        <w:trPr>
          <w:trHeight w:val="270"/>
        </w:trPr>
        <w:tc>
          <w:tcPr>
            <w:tcW w:w="997" w:type="dxa"/>
            <w:vMerge/>
          </w:tcPr>
          <w:p w14:paraId="77EBAD5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76526D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E8ED57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8A1647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29828D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2635A1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88498C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A871651" w14:textId="77777777" w:rsidTr="00DF6970">
        <w:trPr>
          <w:trHeight w:val="270"/>
        </w:trPr>
        <w:tc>
          <w:tcPr>
            <w:tcW w:w="997" w:type="dxa"/>
            <w:vMerge/>
          </w:tcPr>
          <w:p w14:paraId="72DF779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01FB0D2F" w14:textId="0254DF51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1735825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AD61B4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2E12AD8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3354ED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F1EC56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FAB1E59" w14:textId="77777777" w:rsidTr="00DF6970">
        <w:trPr>
          <w:trHeight w:val="270"/>
        </w:trPr>
        <w:tc>
          <w:tcPr>
            <w:tcW w:w="997" w:type="dxa"/>
            <w:vMerge/>
          </w:tcPr>
          <w:p w14:paraId="0B7019D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69BFC9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936CCA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65616A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FB00BC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FC024C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950110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374B6E0" w14:textId="77777777" w:rsidTr="00DF6970">
        <w:trPr>
          <w:trHeight w:val="270"/>
        </w:trPr>
        <w:tc>
          <w:tcPr>
            <w:tcW w:w="997" w:type="dxa"/>
            <w:vMerge/>
          </w:tcPr>
          <w:p w14:paraId="62B83B7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50CEE753" w14:textId="7FACD6B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2C8D4E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416795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D39629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D87CA8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D71025F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43689C5" w14:textId="77777777" w:rsidTr="00DF6970">
        <w:trPr>
          <w:trHeight w:val="270"/>
        </w:trPr>
        <w:tc>
          <w:tcPr>
            <w:tcW w:w="997" w:type="dxa"/>
            <w:vMerge/>
          </w:tcPr>
          <w:p w14:paraId="0F988A5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9FFF2B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B0F186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D2894B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8DE142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AB74C85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4FF60E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136031" w:rsidRPr="000F09B9" w14:paraId="57F529A5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3B4FEF0F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</w:t>
            </w:r>
            <w:r w:rsidRPr="00A32742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</w:t>
            </w:r>
          </w:p>
          <w:p w14:paraId="0492D789" w14:textId="77777777" w:rsidR="00136031" w:rsidRDefault="00136031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11023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يفري</w:t>
            </w:r>
          </w:p>
        </w:tc>
        <w:tc>
          <w:tcPr>
            <w:tcW w:w="951" w:type="dxa"/>
            <w:vMerge w:val="restart"/>
          </w:tcPr>
          <w:p w14:paraId="10636862" w14:textId="5CAC3528" w:rsidR="00136031" w:rsidRPr="00A32742" w:rsidRDefault="00136031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50A82143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  <w:vMerge w:val="restart"/>
          </w:tcPr>
          <w:p w14:paraId="2A25ED14" w14:textId="77777777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0C04E5E5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2F43C90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17CA6B0" w14:textId="77777777" w:rsidR="00136031" w:rsidRPr="00A32742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5D10E0E1" w14:textId="4D51FCE2" w:rsidR="00136031" w:rsidRPr="00A32742" w:rsidRDefault="00136031" w:rsidP="0013603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 w:val="restart"/>
          </w:tcPr>
          <w:p w14:paraId="73FB6B1A" w14:textId="77777777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743F05A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42"/>
                <w:szCs w:val="42"/>
                <w:rtl/>
              </w:rPr>
            </w:pPr>
          </w:p>
          <w:p w14:paraId="6B8FF3E6" w14:textId="658981C3" w:rsidR="00136031" w:rsidRPr="00A32742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اختبارات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 xml:space="preserve"> الفصل ال</w:t>
            </w:r>
            <w:r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ثاني</w:t>
            </w:r>
          </w:p>
        </w:tc>
        <w:tc>
          <w:tcPr>
            <w:tcW w:w="1871" w:type="dxa"/>
            <w:vMerge w:val="restart"/>
          </w:tcPr>
          <w:p w14:paraId="4EE64DFB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744A72B8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71FFA32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0C8CA86F" w14:textId="02C4B1D1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0E3DB299" w14:textId="77777777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42"/>
                <w:szCs w:val="42"/>
                <w:rtl/>
              </w:rPr>
            </w:pPr>
          </w:p>
          <w:p w14:paraId="6FF95240" w14:textId="77777777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42"/>
                <w:szCs w:val="42"/>
                <w:rtl/>
              </w:rPr>
            </w:pPr>
          </w:p>
          <w:p w14:paraId="0B2650C4" w14:textId="2614FD14" w:rsidR="00136031" w:rsidRDefault="00136031" w:rsidP="0013603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اختبارات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 xml:space="preserve"> الفصل ال</w:t>
            </w:r>
            <w:r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ثاني</w:t>
            </w:r>
          </w:p>
        </w:tc>
      </w:tr>
      <w:tr w:rsidR="00136031" w:rsidRPr="000F09B9" w14:paraId="642481EA" w14:textId="77777777" w:rsidTr="00DF6970">
        <w:trPr>
          <w:trHeight w:val="270"/>
        </w:trPr>
        <w:tc>
          <w:tcPr>
            <w:tcW w:w="997" w:type="dxa"/>
            <w:vMerge/>
          </w:tcPr>
          <w:p w14:paraId="734B92DA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354DB553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131FC03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  <w:vMerge/>
          </w:tcPr>
          <w:p w14:paraId="759D9DCF" w14:textId="12A72680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3ABBFA2C" w14:textId="77777777" w:rsidR="00136031" w:rsidRPr="00A32742" w:rsidRDefault="00136031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5879459F" w14:textId="183DC830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3F70C439" w14:textId="77777777" w:rsidR="00136031" w:rsidRPr="00BB4DC0" w:rsidRDefault="00136031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136031" w:rsidRPr="000F09B9" w14:paraId="161B6C45" w14:textId="77777777" w:rsidTr="00DF6970">
        <w:trPr>
          <w:trHeight w:val="270"/>
        </w:trPr>
        <w:tc>
          <w:tcPr>
            <w:tcW w:w="997" w:type="dxa"/>
            <w:vMerge/>
          </w:tcPr>
          <w:p w14:paraId="6798EB96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092C3D0" w14:textId="3308CD41" w:rsidR="00136031" w:rsidRPr="00A32742" w:rsidRDefault="00136031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496EF919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  <w:vMerge/>
          </w:tcPr>
          <w:p w14:paraId="41571BB5" w14:textId="6E326182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45CED09C" w14:textId="77777777" w:rsidR="00136031" w:rsidRPr="00A32742" w:rsidRDefault="00136031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2A25D30E" w14:textId="1B30B60C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081E8686" w14:textId="77777777" w:rsidR="00136031" w:rsidRPr="00BB4DC0" w:rsidRDefault="00136031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136031" w:rsidRPr="000F09B9" w14:paraId="5D035644" w14:textId="77777777" w:rsidTr="00DF6970">
        <w:trPr>
          <w:trHeight w:val="270"/>
        </w:trPr>
        <w:tc>
          <w:tcPr>
            <w:tcW w:w="997" w:type="dxa"/>
            <w:vMerge/>
          </w:tcPr>
          <w:p w14:paraId="35153F46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B2940B7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8A46F9E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  <w:vMerge/>
          </w:tcPr>
          <w:p w14:paraId="675AD0A5" w14:textId="606D286B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22033863" w14:textId="77777777" w:rsidR="00136031" w:rsidRPr="00A32742" w:rsidRDefault="00136031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7096FDC3" w14:textId="796086B9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6B920CD6" w14:textId="77777777" w:rsidR="00136031" w:rsidRPr="00BB4DC0" w:rsidRDefault="00136031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136031" w:rsidRPr="000F09B9" w14:paraId="117D1E6F" w14:textId="77777777" w:rsidTr="00DF6970">
        <w:trPr>
          <w:trHeight w:val="270"/>
        </w:trPr>
        <w:tc>
          <w:tcPr>
            <w:tcW w:w="997" w:type="dxa"/>
            <w:vMerge/>
          </w:tcPr>
          <w:p w14:paraId="64115787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0857B44E" w14:textId="521B9702" w:rsidR="00136031" w:rsidRPr="00A32742" w:rsidRDefault="00136031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27ACDB25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  <w:vMerge/>
          </w:tcPr>
          <w:p w14:paraId="2D5FE6DF" w14:textId="3C58ADA5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5328B6FA" w14:textId="77777777" w:rsidR="00136031" w:rsidRPr="00A32742" w:rsidRDefault="00136031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5C0076FA" w14:textId="1946A40C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18E12CB7" w14:textId="77777777" w:rsidR="00136031" w:rsidRPr="00BB4DC0" w:rsidRDefault="00136031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136031" w:rsidRPr="000F09B9" w14:paraId="047C7094" w14:textId="77777777" w:rsidTr="00DF6970">
        <w:trPr>
          <w:trHeight w:val="270"/>
        </w:trPr>
        <w:tc>
          <w:tcPr>
            <w:tcW w:w="997" w:type="dxa"/>
            <w:vMerge/>
          </w:tcPr>
          <w:p w14:paraId="08053369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A9207A1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F3B8613" w14:textId="77777777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  <w:vMerge/>
          </w:tcPr>
          <w:p w14:paraId="099377E6" w14:textId="755391A0" w:rsidR="00136031" w:rsidRPr="00A32742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</w:tcPr>
          <w:p w14:paraId="796B62BB" w14:textId="77777777" w:rsidR="00136031" w:rsidRPr="00A32742" w:rsidRDefault="00136031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27B79845" w14:textId="2C891E10" w:rsidR="00136031" w:rsidRDefault="00136031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</w:tcPr>
          <w:p w14:paraId="49595E1E" w14:textId="77777777" w:rsidR="00136031" w:rsidRPr="00BB4DC0" w:rsidRDefault="00136031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1A4E18E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34F7A2C7" w14:textId="77777777" w:rsidR="00B937FE" w:rsidRPr="00A32742" w:rsidRDefault="00B937FE" w:rsidP="00B937FE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</w:t>
            </w:r>
            <w:r w:rsidRPr="00A32742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1</w:t>
            </w:r>
          </w:p>
          <w:p w14:paraId="1B2C6AF0" w14:textId="3D0DFD34" w:rsidR="00F1710B" w:rsidRPr="00A32742" w:rsidRDefault="00477F5D" w:rsidP="00B937FE">
            <w:pPr>
              <w:bidi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رس</w:t>
            </w:r>
          </w:p>
          <w:p w14:paraId="120F26F9" w14:textId="77777777" w:rsidR="00F1710B" w:rsidRDefault="00F1710B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</w:p>
        </w:tc>
        <w:tc>
          <w:tcPr>
            <w:tcW w:w="951" w:type="dxa"/>
            <w:vMerge w:val="restart"/>
          </w:tcPr>
          <w:p w14:paraId="6A56D142" w14:textId="63BD11CF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1FA6B0A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8D41B8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9BAFB6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754AC015" w14:textId="77777777" w:rsidR="00280B7C" w:rsidRDefault="00280B7C" w:rsidP="00280B7C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تصحيح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 اختبار الفصل ا</w:t>
            </w:r>
            <w:r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لثاني</w:t>
            </w:r>
          </w:p>
          <w:p w14:paraId="4FB7CB88" w14:textId="77777777" w:rsidR="00280B7C" w:rsidRDefault="00280B7C" w:rsidP="00280B7C">
            <w:pPr>
              <w:bidi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5907FB71" w14:textId="77777777" w:rsidR="00280B7C" w:rsidRPr="00E17488" w:rsidRDefault="00280B7C" w:rsidP="00280B7C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2246127E" w14:textId="77777777" w:rsidR="00280B7C" w:rsidRPr="00E17488" w:rsidRDefault="00280B7C" w:rsidP="00280B7C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C303B71" w14:textId="75402996" w:rsidR="00280B7C" w:rsidRPr="00A32742" w:rsidRDefault="00280B7C" w:rsidP="00280B7C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4165498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40C861C1" w14:textId="3EF46B09" w:rsidR="00AC5F44" w:rsidRPr="00280B7C" w:rsidRDefault="00AC5F44" w:rsidP="00280B7C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rtl/>
                <w:lang w:bidi="ar-DZ"/>
              </w:rPr>
            </w:pPr>
            <w:r w:rsidRPr="00280B7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 xml:space="preserve">توازن جسم صلب خاضع </w:t>
            </w:r>
            <w:r w:rsidRPr="00280B7C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>لقوتين (1)</w:t>
            </w:r>
          </w:p>
          <w:p w14:paraId="625AFD1B" w14:textId="77777777" w:rsidR="00AC5F44" w:rsidRPr="00E04F83" w:rsidRDefault="00AC5F44" w:rsidP="00AC5F44">
            <w:pPr>
              <w:pStyle w:val="Paragraphedeliste"/>
              <w:numPr>
                <w:ilvl w:val="0"/>
                <w:numId w:val="9"/>
              </w:numPr>
              <w:tabs>
                <w:tab w:val="right" w:pos="417"/>
              </w:tabs>
              <w:bidi/>
              <w:ind w:left="133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توازن جسم صلب خاضع لقوتين:</w:t>
            </w:r>
          </w:p>
          <w:p w14:paraId="2A1B9849" w14:textId="77777777" w:rsidR="00F1710B" w:rsidRDefault="00AC5F44" w:rsidP="00280B7C">
            <w:pPr>
              <w:pStyle w:val="Paragraphedeliste"/>
              <w:numPr>
                <w:ilvl w:val="0"/>
                <w:numId w:val="11"/>
              </w:numPr>
              <w:tabs>
                <w:tab w:val="right" w:pos="417"/>
              </w:tabs>
              <w:bidi/>
              <w:ind w:left="133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شرطا التوازن:</w:t>
            </w:r>
            <w:r w:rsidR="00280B7C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 xml:space="preserve"> </w:t>
            </w:r>
            <w:r w:rsidR="00280B7C" w:rsidRPr="00E04F83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1080" w:dyaOrig="400" w14:anchorId="2E37ABB5">
                <v:shape id="_x0000_i1025" type="#_x0000_t75" style="width:87.75pt;height:26.25pt" o:ole="">
                  <v:imagedata r:id="rId26" o:title=""/>
                </v:shape>
                <o:OLEObject Type="Embed" ProgID="Equation.DSMT4" ShapeID="_x0000_i1025" DrawAspect="Content" ObjectID="_1756831410" r:id="rId27"/>
              </w:object>
            </w:r>
            <w:r w:rsidR="00280B7C">
              <w:rPr>
                <w:rFonts w:asciiTheme="majorHAnsi" w:hAnsiTheme="majorHAnsi" w:cstheme="majorHAnsi" w:hint="cs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="00280B7C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والقوتان لهما نفس الحامل</w:t>
            </w:r>
            <w:r w:rsidR="00280B7C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eastAsia="fr-FR"/>
              </w:rPr>
              <w:t>.</w:t>
            </w:r>
          </w:p>
          <w:p w14:paraId="11999D86" w14:textId="77777777" w:rsidR="00280B7C" w:rsidRPr="00E17488" w:rsidRDefault="00280B7C" w:rsidP="00280B7C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3F38E40" w14:textId="4D3CC8FD" w:rsidR="00280B7C" w:rsidRPr="00280B7C" w:rsidRDefault="00280B7C" w:rsidP="00280B7C">
            <w:pPr>
              <w:shd w:val="clear" w:color="auto" w:fill="F2F2F2" w:themeFill="background1" w:themeFillShade="F2"/>
              <w:tabs>
                <w:tab w:val="right" w:pos="417"/>
              </w:tabs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21E8DCE5" w14:textId="77777777" w:rsidTr="00DF6970">
        <w:trPr>
          <w:trHeight w:val="270"/>
        </w:trPr>
        <w:tc>
          <w:tcPr>
            <w:tcW w:w="997" w:type="dxa"/>
            <w:vMerge/>
          </w:tcPr>
          <w:p w14:paraId="2D6DAFD2" w14:textId="7FADDFD0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3FEDDB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38C6CF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D3D19C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C13675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F6FA84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9969BE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6D4B8B6" w14:textId="77777777" w:rsidTr="00DF6970">
        <w:trPr>
          <w:trHeight w:val="270"/>
        </w:trPr>
        <w:tc>
          <w:tcPr>
            <w:tcW w:w="997" w:type="dxa"/>
            <w:vMerge/>
          </w:tcPr>
          <w:p w14:paraId="7D6EF22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44D1F35" w14:textId="139B9057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3DB3081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84A8AB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EB93E7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39E31D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6EB2AC7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4994F02" w14:textId="77777777" w:rsidTr="00DF6970">
        <w:trPr>
          <w:trHeight w:val="270"/>
        </w:trPr>
        <w:tc>
          <w:tcPr>
            <w:tcW w:w="997" w:type="dxa"/>
            <w:vMerge/>
          </w:tcPr>
          <w:p w14:paraId="29BEDC3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A13B38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0DB11B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6F42905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7A90A3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AF8C70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4F921F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1AA9EFA" w14:textId="77777777" w:rsidTr="00DF6970">
        <w:trPr>
          <w:trHeight w:val="270"/>
        </w:trPr>
        <w:tc>
          <w:tcPr>
            <w:tcW w:w="997" w:type="dxa"/>
            <w:vMerge/>
          </w:tcPr>
          <w:p w14:paraId="7878DBB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F92BD99" w14:textId="737E7536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4B806BA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8ADB93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BA614A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D73C0B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CB5B34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3896B56" w14:textId="77777777" w:rsidTr="00DF6970">
        <w:trPr>
          <w:trHeight w:val="270"/>
        </w:trPr>
        <w:tc>
          <w:tcPr>
            <w:tcW w:w="997" w:type="dxa"/>
            <w:vMerge/>
          </w:tcPr>
          <w:p w14:paraId="19A1B8E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C3F7F2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AFF254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9463B1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6548A9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4566C8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28F0397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F2CDAB1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19E76D8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3</w:t>
            </w:r>
          </w:p>
          <w:p w14:paraId="5E62939C" w14:textId="77777777" w:rsidR="00F1710B" w:rsidRPr="00477F5D" w:rsidRDefault="001B301E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رس</w:t>
            </w:r>
          </w:p>
        </w:tc>
        <w:tc>
          <w:tcPr>
            <w:tcW w:w="951" w:type="dxa"/>
            <w:vMerge w:val="restart"/>
          </w:tcPr>
          <w:p w14:paraId="06C5BC44" w14:textId="6951FD61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6AD4221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72CBEB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E856D42" w14:textId="4AFF5957" w:rsidR="0037680F" w:rsidRPr="007B2604" w:rsidRDefault="0037680F" w:rsidP="007B2604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bidi="ar-DZ"/>
              </w:rPr>
            </w:pPr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 xml:space="preserve">توازن </w:t>
            </w:r>
            <w:proofErr w:type="gramStart"/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جسم</w:t>
            </w:r>
            <w:proofErr w:type="gramEnd"/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 xml:space="preserve"> صلب خاضع ل</w:t>
            </w:r>
            <w:r w:rsidRPr="007B260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>ثلاث</w:t>
            </w:r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 xml:space="preserve"> قوى</w:t>
            </w:r>
            <w:r w:rsidRPr="007B260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(2)</w:t>
            </w:r>
          </w:p>
          <w:p w14:paraId="3FBD723D" w14:textId="77777777" w:rsidR="0037680F" w:rsidRPr="009E4CB6" w:rsidRDefault="0037680F" w:rsidP="0037680F">
            <w:pPr>
              <w:pStyle w:val="Paragraphedeliste"/>
              <w:numPr>
                <w:ilvl w:val="0"/>
                <w:numId w:val="9"/>
              </w:numPr>
              <w:bidi/>
              <w:ind w:left="133" w:firstLine="0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fr-FR"/>
              </w:rPr>
            </w:pPr>
            <w:r w:rsidRPr="009E4CB6">
              <w:rPr>
                <w:rFonts w:asciiTheme="majorHAnsi" w:eastAsia="Times New Roman" w:hAnsiTheme="majorHAnsi" w:cstheme="majorHAnsi"/>
                <w:sz w:val="24"/>
                <w:szCs w:val="24"/>
                <w:rtl/>
                <w:lang w:eastAsia="fr-FR"/>
              </w:rPr>
              <w:t xml:space="preserve">توازن </w:t>
            </w:r>
            <w:proofErr w:type="gramStart"/>
            <w:r w:rsidRPr="009E4CB6">
              <w:rPr>
                <w:rFonts w:asciiTheme="majorHAnsi" w:eastAsia="Times New Roman" w:hAnsiTheme="majorHAnsi" w:cstheme="majorHAnsi"/>
                <w:sz w:val="24"/>
                <w:szCs w:val="24"/>
                <w:rtl/>
                <w:lang w:eastAsia="fr-FR"/>
              </w:rPr>
              <w:t>جسم</w:t>
            </w:r>
            <w:proofErr w:type="gramEnd"/>
            <w:r w:rsidRPr="009E4CB6">
              <w:rPr>
                <w:rFonts w:asciiTheme="majorHAnsi" w:eastAsia="Times New Roman" w:hAnsiTheme="majorHAnsi" w:cstheme="majorHAnsi"/>
                <w:sz w:val="24"/>
                <w:szCs w:val="24"/>
                <w:rtl/>
                <w:lang w:eastAsia="fr-FR"/>
              </w:rPr>
              <w:t xml:space="preserve"> صلب خاضع لثلاث قوى غير متوازية:</w:t>
            </w:r>
          </w:p>
          <w:p w14:paraId="2263C232" w14:textId="77777777" w:rsidR="002767D2" w:rsidRPr="007B2604" w:rsidRDefault="0037680F" w:rsidP="007B2604">
            <w:pPr>
              <w:pStyle w:val="Paragraphedeliste"/>
              <w:numPr>
                <w:ilvl w:val="0"/>
                <w:numId w:val="11"/>
              </w:numPr>
              <w:tabs>
                <w:tab w:val="right" w:pos="275"/>
              </w:tabs>
              <w:bidi/>
              <w:ind w:left="133" w:firstLine="0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fr-FR"/>
              </w:rPr>
            </w:pPr>
            <w:proofErr w:type="gramStart"/>
            <w:r w:rsidRPr="009E4CB6">
              <w:rPr>
                <w:rFonts w:asciiTheme="majorHAnsi" w:eastAsia="Times New Roman" w:hAnsiTheme="majorHAnsi" w:cstheme="majorHAnsi"/>
                <w:sz w:val="24"/>
                <w:szCs w:val="24"/>
                <w:rtl/>
                <w:lang w:eastAsia="fr-FR"/>
              </w:rPr>
              <w:t>شرطا</w:t>
            </w:r>
            <w:proofErr w:type="gramEnd"/>
            <w:r w:rsidRPr="009E4CB6">
              <w:rPr>
                <w:rFonts w:asciiTheme="majorHAnsi" w:eastAsia="Times New Roman" w:hAnsiTheme="majorHAnsi" w:cstheme="majorHAnsi"/>
                <w:sz w:val="24"/>
                <w:szCs w:val="24"/>
                <w:rtl/>
                <w:lang w:eastAsia="fr-FR"/>
              </w:rPr>
              <w:t xml:space="preserve"> التوازن:</w:t>
            </w:r>
            <w:r w:rsidR="007B2604">
              <w:rPr>
                <w:rFonts w:asciiTheme="majorHAnsi" w:eastAsia="Times New Roman" w:hAnsiTheme="majorHAnsi" w:cstheme="majorHAnsi" w:hint="cs"/>
                <w:sz w:val="24"/>
                <w:szCs w:val="24"/>
                <w:rtl/>
                <w:lang w:eastAsia="fr-FR"/>
              </w:rPr>
              <w:t xml:space="preserve"> </w:t>
            </w:r>
            <w:r w:rsidR="007B2604" w:rsidRPr="009E4CB6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520" w:dyaOrig="400" w14:anchorId="0DFCBD41">
                <v:shape id="_x0000_i1026" type="#_x0000_t75" style="width:93.75pt;height:24pt" o:ole="">
                  <v:imagedata r:id="rId28" o:title=""/>
                </v:shape>
                <o:OLEObject Type="Embed" ProgID="Equation.DSMT4" ShapeID="_x0000_i1026" DrawAspect="Content" ObjectID="_1756831411" r:id="rId29"/>
              </w:object>
            </w:r>
            <w:r w:rsidR="007B2604">
              <w:rPr>
                <w:rFonts w:asciiTheme="majorHAnsi" w:hAnsiTheme="majorHAnsi" w:cstheme="majorHAnsi" w:hint="cs"/>
                <w:position w:val="-12"/>
                <w:sz w:val="24"/>
                <w:szCs w:val="24"/>
                <w:rtl/>
                <w:lang w:bidi="ar-DZ"/>
              </w:rPr>
              <w:t xml:space="preserve"> </w:t>
            </w:r>
            <w:r w:rsidRPr="007B2604">
              <w:rPr>
                <w:rFonts w:asciiTheme="majorHAnsi" w:hAnsiTheme="majorHAnsi" w:cstheme="majorHAnsi"/>
                <w:sz w:val="24"/>
                <w:szCs w:val="24"/>
                <w:rtl/>
              </w:rPr>
              <w:t>و تلاقي حوامل القوى في نقطة واحدة</w:t>
            </w:r>
          </w:p>
          <w:p w14:paraId="4D4F7652" w14:textId="77777777" w:rsidR="007B2604" w:rsidRPr="00E17488" w:rsidRDefault="007B2604" w:rsidP="007B260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B9BAE70" w14:textId="7C7B0E36" w:rsidR="007B2604" w:rsidRPr="007B2604" w:rsidRDefault="007B2604" w:rsidP="007B2604">
            <w:pPr>
              <w:shd w:val="clear" w:color="auto" w:fill="F2F2F2" w:themeFill="background1" w:themeFillShade="F2"/>
              <w:tabs>
                <w:tab w:val="right" w:pos="275"/>
              </w:tabs>
              <w:bidi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rtl/>
                <w:lang w:eastAsia="fr-FR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7E7FDB7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214AD315" w14:textId="599CFC90" w:rsidR="0037680F" w:rsidRPr="007B2604" w:rsidRDefault="0037680F" w:rsidP="007B2604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</w:pPr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 xml:space="preserve">توازن </w:t>
            </w:r>
            <w:proofErr w:type="gramStart"/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جسم</w:t>
            </w:r>
            <w:proofErr w:type="gramEnd"/>
            <w:r w:rsidRPr="007B260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 xml:space="preserve"> صلب خاضع لعدة قو</w:t>
            </w:r>
            <w:r w:rsidRPr="007B260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>ى (3)</w:t>
            </w:r>
          </w:p>
          <w:p w14:paraId="4E9083B3" w14:textId="77777777" w:rsidR="0037680F" w:rsidRPr="007B2604" w:rsidRDefault="0037680F" w:rsidP="0037680F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eastAsia="fr-FR"/>
              </w:rPr>
            </w:pPr>
            <w:r w:rsidRPr="007B260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( </w:t>
            </w:r>
            <w:proofErr w:type="gramStart"/>
            <w:r w:rsidRPr="007B260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>دراسة</w:t>
            </w:r>
            <w:proofErr w:type="gramEnd"/>
            <w:r w:rsidRPr="007B260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هندسية )</w:t>
            </w:r>
          </w:p>
          <w:p w14:paraId="19195747" w14:textId="77777777" w:rsidR="0037680F" w:rsidRPr="00E04F83" w:rsidRDefault="0037680F" w:rsidP="0037680F">
            <w:pPr>
              <w:pStyle w:val="Paragraphedeliste"/>
              <w:numPr>
                <w:ilvl w:val="0"/>
                <w:numId w:val="9"/>
              </w:numPr>
              <w:bidi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eastAsia="fr-FR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 xml:space="preserve">مفهوم محصلة قوتين: </w:t>
            </w:r>
          </w:p>
          <w:p w14:paraId="194E9AA8" w14:textId="77777777" w:rsidR="00F1710B" w:rsidRDefault="0037680F" w:rsidP="007B2604">
            <w:pPr>
              <w:bidi/>
              <w:ind w:left="360"/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</w:pPr>
            <w:r w:rsidRPr="007B2604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تركيب قوتين و تحليل قوة</w:t>
            </w:r>
            <w:r w:rsidRPr="007B2604">
              <w:rPr>
                <w:rFonts w:asciiTheme="majorHAnsi" w:eastAsia="Times New Roman" w:hAnsiTheme="majorHAnsi" w:cstheme="majorHAnsi"/>
                <w:sz w:val="26"/>
                <w:szCs w:val="26"/>
                <w:lang w:eastAsia="fr-FR"/>
              </w:rPr>
              <w:t xml:space="preserve"> </w:t>
            </w:r>
            <w:r w:rsidRPr="007B2604">
              <w:rPr>
                <w:rFonts w:asciiTheme="majorHAnsi" w:eastAsia="Times New Roman" w:hAnsiTheme="majorHAnsi" w:cstheme="majorHAnsi"/>
                <w:sz w:val="26"/>
                <w:szCs w:val="26"/>
                <w:rtl/>
                <w:lang w:eastAsia="fr-FR"/>
              </w:rPr>
              <w:t>إلى مركبتين</w:t>
            </w:r>
          </w:p>
          <w:p w14:paraId="778FD9EC" w14:textId="77777777" w:rsidR="007B2604" w:rsidRPr="00E17488" w:rsidRDefault="007B2604" w:rsidP="007B260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A5D0F9D" w14:textId="64A82A18" w:rsidR="007B2604" w:rsidRPr="007B2604" w:rsidRDefault="007B2604" w:rsidP="007B260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6DE6B3E6" w14:textId="77777777" w:rsidTr="00DF6970">
        <w:trPr>
          <w:trHeight w:val="270"/>
        </w:trPr>
        <w:tc>
          <w:tcPr>
            <w:tcW w:w="997" w:type="dxa"/>
            <w:vMerge/>
          </w:tcPr>
          <w:p w14:paraId="36CE9E4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F9AEBC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554E16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458F72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40E63DD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71A072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C9226C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E45EE05" w14:textId="77777777" w:rsidTr="00DF6970">
        <w:trPr>
          <w:trHeight w:val="270"/>
        </w:trPr>
        <w:tc>
          <w:tcPr>
            <w:tcW w:w="997" w:type="dxa"/>
            <w:vMerge/>
          </w:tcPr>
          <w:p w14:paraId="4690785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F647559" w14:textId="029AF8E5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3BF69A7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E90BDD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1CFCF8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C5A242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92A7E8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38548D4" w14:textId="77777777" w:rsidTr="00DF6970">
        <w:trPr>
          <w:trHeight w:val="270"/>
        </w:trPr>
        <w:tc>
          <w:tcPr>
            <w:tcW w:w="997" w:type="dxa"/>
            <w:vMerge/>
          </w:tcPr>
          <w:p w14:paraId="6BC906E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A1A20D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76A7AA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AF0020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48AAA9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6BE8FB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79B1519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C97878C" w14:textId="77777777" w:rsidTr="00DF6970">
        <w:trPr>
          <w:trHeight w:val="270"/>
        </w:trPr>
        <w:tc>
          <w:tcPr>
            <w:tcW w:w="997" w:type="dxa"/>
            <w:vMerge/>
          </w:tcPr>
          <w:p w14:paraId="5B47EAA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102937C" w14:textId="7488E76B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0AE0F56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33460B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B6E371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E43A68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459301C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C6D861E" w14:textId="77777777" w:rsidTr="00DF6970">
        <w:trPr>
          <w:trHeight w:val="270"/>
        </w:trPr>
        <w:tc>
          <w:tcPr>
            <w:tcW w:w="997" w:type="dxa"/>
            <w:vMerge/>
          </w:tcPr>
          <w:p w14:paraId="5C37FC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6AEBD56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4663EE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187512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F3FF73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3FADFF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A6F571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B2604" w:rsidRPr="000F09B9" w14:paraId="3A9454A4" w14:textId="77777777" w:rsidTr="007B2604">
        <w:trPr>
          <w:trHeight w:val="250"/>
        </w:trPr>
        <w:tc>
          <w:tcPr>
            <w:tcW w:w="997" w:type="dxa"/>
            <w:vMerge w:val="restart"/>
            <w:tcBorders>
              <w:bottom w:val="single" w:sz="4" w:space="0" w:color="auto"/>
            </w:tcBorders>
          </w:tcPr>
          <w:p w14:paraId="20BF088A" w14:textId="77777777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4</w:t>
            </w:r>
          </w:p>
          <w:p w14:paraId="5BB74F3A" w14:textId="5CB789E8" w:rsidR="007B2604" w:rsidRDefault="007B2604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رس</w:t>
            </w: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22674DA5" w14:textId="2F000E64" w:rsidR="007B2604" w:rsidRPr="00A32742" w:rsidRDefault="007B2604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vMerge w:val="restart"/>
            <w:tcBorders>
              <w:bottom w:val="single" w:sz="4" w:space="0" w:color="auto"/>
            </w:tcBorders>
            <w:shd w:val="clear" w:color="auto" w:fill="FFFFFF" w:themeFill="background1"/>
          </w:tcPr>
          <w:p w14:paraId="701A8A28" w14:textId="0F7FA23C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 w:val="restart"/>
            <w:tcBorders>
              <w:bottom w:val="single" w:sz="4" w:space="0" w:color="auto"/>
            </w:tcBorders>
          </w:tcPr>
          <w:p w14:paraId="1CEDBAB8" w14:textId="77777777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6720D552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45330ADB" w14:textId="3FCC85C9" w:rsidR="007B2604" w:rsidRPr="00A32742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  <w:tcBorders>
              <w:bottom w:val="single" w:sz="4" w:space="0" w:color="auto"/>
            </w:tcBorders>
          </w:tcPr>
          <w:p w14:paraId="05133D41" w14:textId="77777777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4E219AFD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7A43B479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26F7AA0" w14:textId="77777777" w:rsidR="007B2604" w:rsidRDefault="007B2604" w:rsidP="007B2604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523443CE" w14:textId="45540D11" w:rsidR="007B2604" w:rsidRPr="00A32742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</w:t>
            </w: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ربيع</w:t>
            </w:r>
          </w:p>
        </w:tc>
        <w:tc>
          <w:tcPr>
            <w:tcW w:w="1871" w:type="dxa"/>
            <w:vMerge w:val="restart"/>
            <w:tcBorders>
              <w:bottom w:val="single" w:sz="4" w:space="0" w:color="auto"/>
            </w:tcBorders>
          </w:tcPr>
          <w:p w14:paraId="71A498A2" w14:textId="77777777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528063A1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A1A2448" w14:textId="24353614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  <w:tcBorders>
              <w:bottom w:val="single" w:sz="4" w:space="0" w:color="auto"/>
            </w:tcBorders>
          </w:tcPr>
          <w:p w14:paraId="671BDCBD" w14:textId="77777777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2F01D5F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40A38FC4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5DCF2C44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7EEADF5" w14:textId="6FE2134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</w:t>
            </w: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ربيع</w:t>
            </w:r>
          </w:p>
        </w:tc>
      </w:tr>
      <w:tr w:rsidR="007B2604" w:rsidRPr="000F09B9" w14:paraId="73FE4D87" w14:textId="77777777" w:rsidTr="007B2604">
        <w:trPr>
          <w:trHeight w:val="368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49BB389A" w14:textId="77777777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2E7757B2" w14:textId="7F4D3BEC" w:rsidR="007B2604" w:rsidRPr="00A32742" w:rsidRDefault="007B2604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336C02C9" w14:textId="449CE7A2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51B3988F" w14:textId="088746C8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71F080FC" w14:textId="77777777" w:rsidR="007B2604" w:rsidRPr="00A32742" w:rsidRDefault="007B2604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329137FD" w14:textId="3129FFE9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081DA2E1" w14:textId="77777777" w:rsidR="007B2604" w:rsidRPr="00BB4DC0" w:rsidRDefault="007B2604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B2604" w:rsidRPr="000F09B9" w14:paraId="47193515" w14:textId="77777777" w:rsidTr="008E3475">
        <w:trPr>
          <w:trHeight w:val="550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3E6DDE61" w14:textId="77777777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17F90DE0" w14:textId="2760FDE6" w:rsidR="007B2604" w:rsidRPr="00A32742" w:rsidRDefault="007B2604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48960DA9" w14:textId="659D43E3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3F96EA94" w14:textId="57625A24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1BB215F8" w14:textId="77777777" w:rsidR="007B2604" w:rsidRPr="00A32742" w:rsidRDefault="007B2604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1A019BA5" w14:textId="2311939F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4ABCC688" w14:textId="77777777" w:rsidR="007B2604" w:rsidRPr="00BB4DC0" w:rsidRDefault="007B2604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B2604" w:rsidRPr="000F09B9" w14:paraId="7D230E85" w14:textId="77777777" w:rsidTr="007B2604">
        <w:trPr>
          <w:trHeight w:val="267"/>
        </w:trPr>
        <w:tc>
          <w:tcPr>
            <w:tcW w:w="997" w:type="dxa"/>
            <w:vMerge w:val="restart"/>
            <w:tcBorders>
              <w:bottom w:val="single" w:sz="4" w:space="0" w:color="auto"/>
            </w:tcBorders>
          </w:tcPr>
          <w:p w14:paraId="338213A1" w14:textId="77777777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5</w:t>
            </w:r>
          </w:p>
          <w:p w14:paraId="2037D185" w14:textId="08327734" w:rsidR="007B2604" w:rsidRDefault="007B2604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رس</w:t>
            </w: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186DA07A" w14:textId="470ECB39" w:rsidR="007B2604" w:rsidRPr="00A32742" w:rsidRDefault="007B2604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vMerge w:val="restart"/>
            <w:tcBorders>
              <w:bottom w:val="single" w:sz="4" w:space="0" w:color="auto"/>
            </w:tcBorders>
            <w:shd w:val="clear" w:color="auto" w:fill="FFFFFF" w:themeFill="background1"/>
          </w:tcPr>
          <w:p w14:paraId="40B234E6" w14:textId="358F4003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 w:val="restart"/>
            <w:tcBorders>
              <w:bottom w:val="single" w:sz="4" w:space="0" w:color="auto"/>
            </w:tcBorders>
          </w:tcPr>
          <w:p w14:paraId="6DA8668D" w14:textId="77777777" w:rsidR="007B2604" w:rsidRDefault="007B2604" w:rsidP="007B2604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584EBF0D" w14:textId="77777777" w:rsidR="007B2604" w:rsidRPr="00A32742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0FA42776" w14:textId="5B1D99F2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 w:val="restart"/>
            <w:tcBorders>
              <w:bottom w:val="single" w:sz="4" w:space="0" w:color="auto"/>
            </w:tcBorders>
          </w:tcPr>
          <w:p w14:paraId="278A8D6B" w14:textId="6097A06C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</w:t>
            </w: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ربيع</w:t>
            </w:r>
          </w:p>
        </w:tc>
        <w:tc>
          <w:tcPr>
            <w:tcW w:w="1871" w:type="dxa"/>
            <w:vMerge w:val="restart"/>
            <w:tcBorders>
              <w:bottom w:val="single" w:sz="4" w:space="0" w:color="auto"/>
            </w:tcBorders>
          </w:tcPr>
          <w:p w14:paraId="1CA21ACF" w14:textId="77777777" w:rsidR="007B2604" w:rsidRDefault="007B2604" w:rsidP="007B2604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36807D11" w14:textId="77777777" w:rsidR="007B2604" w:rsidRDefault="007B2604" w:rsidP="007B260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  <w:p w14:paraId="09601A84" w14:textId="2D8686CA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 w:val="restart"/>
            <w:tcBorders>
              <w:bottom w:val="single" w:sz="4" w:space="0" w:color="auto"/>
            </w:tcBorders>
          </w:tcPr>
          <w:p w14:paraId="46E5E8DC" w14:textId="6E2C97E8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002ED"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عطلة ال</w:t>
            </w: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ربيع</w:t>
            </w:r>
          </w:p>
        </w:tc>
      </w:tr>
      <w:tr w:rsidR="007B2604" w:rsidRPr="000F09B9" w14:paraId="691C8170" w14:textId="77777777" w:rsidTr="007B2604">
        <w:trPr>
          <w:trHeight w:val="370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7564E193" w14:textId="77777777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3A2ECDE5" w14:textId="47F3FDC9" w:rsidR="007B2604" w:rsidRPr="00A32742" w:rsidRDefault="007B2604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309DB005" w14:textId="54A04026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2C7683E3" w14:textId="65D656E5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59AE6DA9" w14:textId="77777777" w:rsidR="007B2604" w:rsidRPr="00A32742" w:rsidRDefault="007B2604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</w:tcPr>
          <w:p w14:paraId="13B1D034" w14:textId="5729CE88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278D0C45" w14:textId="77777777" w:rsidR="007B2604" w:rsidRPr="00BB4DC0" w:rsidRDefault="007B2604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B2604" w:rsidRPr="000F09B9" w14:paraId="27F4E648" w14:textId="77777777" w:rsidTr="007B2604">
        <w:trPr>
          <w:trHeight w:val="418"/>
        </w:trPr>
        <w:tc>
          <w:tcPr>
            <w:tcW w:w="997" w:type="dxa"/>
            <w:vMerge/>
            <w:tcBorders>
              <w:bottom w:val="single" w:sz="4" w:space="0" w:color="auto"/>
            </w:tcBorders>
          </w:tcPr>
          <w:p w14:paraId="6A53AD38" w14:textId="77777777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tcBorders>
              <w:bottom w:val="single" w:sz="4" w:space="0" w:color="auto"/>
            </w:tcBorders>
          </w:tcPr>
          <w:p w14:paraId="27291C0E" w14:textId="3CC6B42C" w:rsidR="007B2604" w:rsidRPr="00A32742" w:rsidRDefault="007B2604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14:paraId="6F260F56" w14:textId="5B347586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  <w:vMerge/>
            <w:tcBorders>
              <w:bottom w:val="single" w:sz="4" w:space="0" w:color="auto"/>
            </w:tcBorders>
          </w:tcPr>
          <w:p w14:paraId="222756AC" w14:textId="0BB24A69" w:rsidR="007B2604" w:rsidRPr="00A32742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2" w:type="dxa"/>
            <w:vMerge/>
            <w:tcBorders>
              <w:bottom w:val="single" w:sz="4" w:space="0" w:color="auto"/>
            </w:tcBorders>
          </w:tcPr>
          <w:p w14:paraId="5A34C4D9" w14:textId="77777777" w:rsidR="007B2604" w:rsidRPr="00A32742" w:rsidRDefault="007B2604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  <w:vMerge/>
            <w:tcBorders>
              <w:bottom w:val="single" w:sz="4" w:space="0" w:color="auto"/>
            </w:tcBorders>
          </w:tcPr>
          <w:p w14:paraId="357093CC" w14:textId="06DEA75B" w:rsidR="007B2604" w:rsidRDefault="007B2604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473" w:type="dxa"/>
            <w:vMerge/>
            <w:tcBorders>
              <w:bottom w:val="single" w:sz="4" w:space="0" w:color="auto"/>
            </w:tcBorders>
          </w:tcPr>
          <w:p w14:paraId="3AE2C038" w14:textId="77777777" w:rsidR="007B2604" w:rsidRPr="00BB4DC0" w:rsidRDefault="007B2604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B809A72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75350E4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6</w:t>
            </w:r>
          </w:p>
          <w:p w14:paraId="0F719A01" w14:textId="620BD9D2" w:rsidR="00F1710B" w:rsidRDefault="00477F5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فريل</w:t>
            </w:r>
            <w:proofErr w:type="spellEnd"/>
          </w:p>
        </w:tc>
        <w:tc>
          <w:tcPr>
            <w:tcW w:w="951" w:type="dxa"/>
            <w:vMerge w:val="restart"/>
          </w:tcPr>
          <w:p w14:paraId="142DD489" w14:textId="0C767F7B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D3F39C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3D984F0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EB72B90" w14:textId="6059533F" w:rsidR="0037680F" w:rsidRPr="007F7256" w:rsidRDefault="0037680F" w:rsidP="007F7256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rtl/>
                <w:lang w:bidi="ar-DZ"/>
              </w:rPr>
            </w:pPr>
            <w:r w:rsidRPr="007F725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دافعة أرخميدس في السوائل</w:t>
            </w:r>
            <w:r w:rsidRPr="007F725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(1)</w:t>
            </w:r>
          </w:p>
          <w:p w14:paraId="040F3218" w14:textId="77777777" w:rsidR="0037680F" w:rsidRPr="00E04F83" w:rsidRDefault="0037680F" w:rsidP="0037680F">
            <w:pPr>
              <w:numPr>
                <w:ilvl w:val="0"/>
                <w:numId w:val="5"/>
              </w:numPr>
              <w:bidi/>
              <w:ind w:left="176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خصائص دافعة أرخميدس:</w:t>
            </w:r>
          </w:p>
          <w:p w14:paraId="56018315" w14:textId="77777777" w:rsidR="0037680F" w:rsidRPr="00E04F83" w:rsidRDefault="0037680F" w:rsidP="0037680F">
            <w:pPr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الحامل- الجهة- الشدة- نقطة التأثير</w:t>
            </w:r>
          </w:p>
          <w:p w14:paraId="130E9798" w14:textId="77777777" w:rsidR="0037680F" w:rsidRPr="00E04F83" w:rsidRDefault="0037680F" w:rsidP="0037680F">
            <w:pPr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الثقل الظاهري لجسم</w:t>
            </w:r>
          </w:p>
          <w:p w14:paraId="5DDB7BB1" w14:textId="77777777" w:rsidR="007F7256" w:rsidRPr="00E17488" w:rsidRDefault="007F7256" w:rsidP="007F725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A04B228" w14:textId="48251881" w:rsidR="00F1710B" w:rsidRPr="00A32742" w:rsidRDefault="007F7256" w:rsidP="007F725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01339A2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3C340D34" w14:textId="79A9D0A5" w:rsidR="0037680F" w:rsidRPr="007F7256" w:rsidRDefault="0037680F" w:rsidP="007F7256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rtl/>
                <w:lang w:bidi="ar-DZ"/>
              </w:rPr>
            </w:pPr>
            <w:r w:rsidRPr="007F725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دافعة أرخميدس في السوائل</w:t>
            </w:r>
            <w:r w:rsidRPr="007F725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(2)</w:t>
            </w:r>
          </w:p>
          <w:p w14:paraId="33EB4DD9" w14:textId="77777777" w:rsidR="0037680F" w:rsidRDefault="0037680F" w:rsidP="0037680F">
            <w:pPr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65163C05" w14:textId="2966659D" w:rsidR="0037680F" w:rsidRDefault="0037680F" w:rsidP="0037680F">
            <w:pPr>
              <w:numPr>
                <w:ilvl w:val="0"/>
                <w:numId w:val="5"/>
              </w:numPr>
              <w:bidi/>
              <w:ind w:left="176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عوامل المؤثر</w:t>
            </w:r>
            <w:r w:rsidR="00837392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  <w:lang w:bidi="ar-DZ"/>
              </w:rPr>
              <w:t>ة</w:t>
            </w:r>
            <w:bookmarkStart w:id="0" w:name="_GoBack"/>
            <w:bookmarkEnd w:id="0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في شدة دافعة أرخميدس </w:t>
            </w:r>
          </w:p>
          <w:p w14:paraId="02B65038" w14:textId="77777777" w:rsidR="007F7256" w:rsidRPr="00E04F83" w:rsidRDefault="007F7256" w:rsidP="007F7256">
            <w:pPr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5229F995" w14:textId="77777777" w:rsidR="007F7256" w:rsidRPr="00E17488" w:rsidRDefault="007F7256" w:rsidP="007F725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F391251" w14:textId="2F58B879" w:rsidR="00F1710B" w:rsidRPr="009E4CB6" w:rsidRDefault="007F7256" w:rsidP="007F725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126521A6" w14:textId="77777777" w:rsidTr="00DF6970">
        <w:trPr>
          <w:trHeight w:val="270"/>
        </w:trPr>
        <w:tc>
          <w:tcPr>
            <w:tcW w:w="997" w:type="dxa"/>
            <w:vMerge/>
          </w:tcPr>
          <w:p w14:paraId="6FB1EC4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7C1D94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2B933E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609578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F7070E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7A80CA3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4F97E0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CCE6F67" w14:textId="77777777" w:rsidTr="00DF6970">
        <w:trPr>
          <w:trHeight w:val="270"/>
        </w:trPr>
        <w:tc>
          <w:tcPr>
            <w:tcW w:w="997" w:type="dxa"/>
            <w:vMerge/>
          </w:tcPr>
          <w:p w14:paraId="4CC892E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5B796B5" w14:textId="1B2C7CB5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2F1D76D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865153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8EA884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87C2F8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F38B04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5B6CA86" w14:textId="77777777" w:rsidTr="00DF6970">
        <w:trPr>
          <w:trHeight w:val="270"/>
        </w:trPr>
        <w:tc>
          <w:tcPr>
            <w:tcW w:w="997" w:type="dxa"/>
            <w:vMerge/>
          </w:tcPr>
          <w:p w14:paraId="0694885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B3EC40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1F3EFC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64282F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0A6A66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44BA7F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5785DE3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315C845" w14:textId="77777777" w:rsidTr="00DF6970">
        <w:trPr>
          <w:trHeight w:val="270"/>
        </w:trPr>
        <w:tc>
          <w:tcPr>
            <w:tcW w:w="997" w:type="dxa"/>
            <w:vMerge/>
          </w:tcPr>
          <w:p w14:paraId="7084304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1A3DC79A" w14:textId="1324EE70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4F1F195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71AFF0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1B5CD9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69DCA7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E6C12B0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E2BF8A6" w14:textId="77777777" w:rsidTr="00DF6970">
        <w:trPr>
          <w:trHeight w:val="270"/>
        </w:trPr>
        <w:tc>
          <w:tcPr>
            <w:tcW w:w="997" w:type="dxa"/>
            <w:vMerge/>
          </w:tcPr>
          <w:p w14:paraId="05B0F33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706F008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D7552A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8F0AF4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48206B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B47BFD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A96970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9AE1AD2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27EED8B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7</w:t>
            </w:r>
          </w:p>
          <w:p w14:paraId="10FD9BD0" w14:textId="3E5D94E3" w:rsidR="00F1710B" w:rsidRDefault="00477F5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فريل</w:t>
            </w:r>
            <w:proofErr w:type="spellEnd"/>
          </w:p>
        </w:tc>
        <w:tc>
          <w:tcPr>
            <w:tcW w:w="951" w:type="dxa"/>
            <w:vMerge w:val="restart"/>
          </w:tcPr>
          <w:p w14:paraId="6C4F232C" w14:textId="32730C1B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3053A0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6A911AA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0281A6F7" w14:textId="273014A4" w:rsidR="0037680F" w:rsidRPr="007F7256" w:rsidRDefault="0037680F" w:rsidP="007F7256">
            <w:pPr>
              <w:bidi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rtl/>
              </w:rPr>
            </w:pPr>
            <w:r w:rsidRPr="007F7256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  <w:lang w:eastAsia="fr-FR"/>
              </w:rPr>
              <w:t>دافعة أرخميدس في السوائل</w:t>
            </w:r>
            <w:r w:rsidRPr="007F7256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  <w:lang w:eastAsia="fr-FR"/>
              </w:rPr>
              <w:t xml:space="preserve"> (3)</w:t>
            </w:r>
          </w:p>
          <w:p w14:paraId="42EEFEC3" w14:textId="77777777" w:rsidR="0037680F" w:rsidRPr="00E04F83" w:rsidRDefault="0037680F" w:rsidP="0037680F">
            <w:pPr>
              <w:numPr>
                <w:ilvl w:val="0"/>
                <w:numId w:val="5"/>
              </w:numPr>
              <w:bidi/>
              <w:ind w:left="176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شرط </w:t>
            </w:r>
            <w:proofErr w:type="gramStart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توازن</w:t>
            </w:r>
            <w:proofErr w:type="gramEnd"/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جسم مغمور</w:t>
            </w:r>
          </w:p>
          <w:p w14:paraId="65B05F0C" w14:textId="77777777" w:rsidR="0037680F" w:rsidRDefault="0037680F" w:rsidP="0037680F">
            <w:pPr>
              <w:numPr>
                <w:ilvl w:val="0"/>
                <w:numId w:val="5"/>
              </w:numPr>
              <w:bidi/>
              <w:ind w:left="176" w:firstLine="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04F83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شرط توازن جسم  طافي في سائل</w:t>
            </w:r>
          </w:p>
          <w:p w14:paraId="1A725718" w14:textId="77777777" w:rsidR="007F7256" w:rsidRPr="00E04F83" w:rsidRDefault="007F7256" w:rsidP="007F7256">
            <w:pPr>
              <w:bidi/>
              <w:ind w:left="176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7A949611" w14:textId="77777777" w:rsidR="007F7256" w:rsidRPr="00E17488" w:rsidRDefault="007F7256" w:rsidP="007F725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808A832" w14:textId="314E0DC0" w:rsidR="00F1710B" w:rsidRPr="009E4CB6" w:rsidRDefault="007F7256" w:rsidP="007F7256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0F295B4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3DBA6BCE" w14:textId="77777777" w:rsidR="002237EB" w:rsidRDefault="002237EB" w:rsidP="002237E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حل الوضعية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 الشاملة</w:t>
            </w:r>
          </w:p>
          <w:p w14:paraId="33C68B9D" w14:textId="77777777" w:rsidR="002237EB" w:rsidRDefault="002237EB" w:rsidP="002237EB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62E6CE57" w14:textId="77777777" w:rsidR="002237EB" w:rsidRPr="00E17488" w:rsidRDefault="002237EB" w:rsidP="002237E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B86C44F" w14:textId="77777777" w:rsidR="002237EB" w:rsidRPr="00E17488" w:rsidRDefault="002237EB" w:rsidP="002237E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1DC71645" w14:textId="0C25E956" w:rsidR="00F1710B" w:rsidRPr="009E4CB6" w:rsidRDefault="002237EB" w:rsidP="002237E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47BDD2B1" w14:textId="77777777" w:rsidTr="00DF6970">
        <w:trPr>
          <w:trHeight w:val="270"/>
        </w:trPr>
        <w:tc>
          <w:tcPr>
            <w:tcW w:w="997" w:type="dxa"/>
            <w:vMerge/>
          </w:tcPr>
          <w:p w14:paraId="2747EE9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D99CE7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0932F8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9934F0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34A574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602A24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E171CEF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C0D796C" w14:textId="77777777" w:rsidTr="00DF6970">
        <w:trPr>
          <w:trHeight w:val="270"/>
        </w:trPr>
        <w:tc>
          <w:tcPr>
            <w:tcW w:w="997" w:type="dxa"/>
            <w:vMerge/>
          </w:tcPr>
          <w:p w14:paraId="5848B04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779FAE24" w14:textId="6E5B3E4F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43E8A22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EA25F0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6238E37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D13C08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9CEC2A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8B537AF" w14:textId="77777777" w:rsidTr="00DF6970">
        <w:trPr>
          <w:trHeight w:val="270"/>
        </w:trPr>
        <w:tc>
          <w:tcPr>
            <w:tcW w:w="997" w:type="dxa"/>
            <w:vMerge/>
          </w:tcPr>
          <w:p w14:paraId="5BF8036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4A7078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6D92EC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4E41C2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E18BCD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6105DB1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CE718F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B06C4A0" w14:textId="77777777" w:rsidTr="00DF6970">
        <w:trPr>
          <w:trHeight w:val="270"/>
        </w:trPr>
        <w:tc>
          <w:tcPr>
            <w:tcW w:w="997" w:type="dxa"/>
            <w:vMerge/>
          </w:tcPr>
          <w:p w14:paraId="6B2615E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F233D40" w14:textId="6363A0A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5F17D5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C6167B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FD3AE11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6C9A7E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13C229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140B465" w14:textId="77777777" w:rsidTr="00DF6970">
        <w:trPr>
          <w:trHeight w:val="270"/>
        </w:trPr>
        <w:tc>
          <w:tcPr>
            <w:tcW w:w="997" w:type="dxa"/>
            <w:vMerge/>
          </w:tcPr>
          <w:p w14:paraId="4DB237E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918193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C8D6EC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8DFFA4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3902BEF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CF262F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9CC64B7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4639DEB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0A55607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8</w:t>
            </w:r>
          </w:p>
          <w:p w14:paraId="08623336" w14:textId="27258D8D" w:rsidR="00F1710B" w:rsidRDefault="00477F5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فريل</w:t>
            </w:r>
            <w:proofErr w:type="spellEnd"/>
          </w:p>
        </w:tc>
        <w:tc>
          <w:tcPr>
            <w:tcW w:w="951" w:type="dxa"/>
            <w:vMerge w:val="restart"/>
          </w:tcPr>
          <w:p w14:paraId="3A5355C4" w14:textId="70B3F85C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2A0E0E0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83DFE5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7337D5F2" w14:textId="77777777" w:rsidR="00602843" w:rsidRPr="00CC57CB" w:rsidRDefault="00602843" w:rsidP="00602843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4"/>
                <w:szCs w:val="34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 xml:space="preserve">ادماج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>التعلمات</w:t>
            </w:r>
            <w:proofErr w:type="spellEnd"/>
          </w:p>
          <w:p w14:paraId="4017A8F0" w14:textId="77777777" w:rsidR="00602843" w:rsidRDefault="00602843" w:rsidP="00602843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66B8DB1F" w14:textId="77777777" w:rsidR="00602843" w:rsidRPr="00E17488" w:rsidRDefault="00602843" w:rsidP="00602843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CBB2F98" w14:textId="77777777" w:rsidR="00602843" w:rsidRPr="00E17488" w:rsidRDefault="00602843" w:rsidP="00602843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7D53F000" w14:textId="141DB350" w:rsidR="00F1710B" w:rsidRPr="00A32742" w:rsidRDefault="00602843" w:rsidP="00602843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182B3573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2A4A0DE7" w14:textId="77777777" w:rsidR="00602843" w:rsidRDefault="0037680F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الوضعية </w:t>
            </w: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لمقطع الظواهر الضوئية</w:t>
            </w:r>
          </w:p>
          <w:p w14:paraId="1F4F94BA" w14:textId="77777777" w:rsidR="00602843" w:rsidRDefault="00602843" w:rsidP="00602843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91A3C4C" w14:textId="77777777" w:rsidR="00602843" w:rsidRPr="00E17488" w:rsidRDefault="00602843" w:rsidP="00602843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E880029" w14:textId="77777777" w:rsidR="00602843" w:rsidRPr="00E17488" w:rsidRDefault="00602843" w:rsidP="00602843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4CAE4396" w14:textId="627AE27C" w:rsidR="00F1710B" w:rsidRDefault="00602843" w:rsidP="00602843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  <w:r w:rsidR="0037680F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F1710B" w:rsidRPr="000F09B9" w14:paraId="6BE18F11" w14:textId="77777777" w:rsidTr="00DF6970">
        <w:trPr>
          <w:trHeight w:val="270"/>
        </w:trPr>
        <w:tc>
          <w:tcPr>
            <w:tcW w:w="997" w:type="dxa"/>
            <w:vMerge/>
          </w:tcPr>
          <w:p w14:paraId="0CAE24B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FC2C93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EACE7F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A4BCB0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8B9367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46A77E7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3868D2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03AE71B" w14:textId="77777777" w:rsidTr="00DF6970">
        <w:trPr>
          <w:trHeight w:val="270"/>
        </w:trPr>
        <w:tc>
          <w:tcPr>
            <w:tcW w:w="997" w:type="dxa"/>
            <w:vMerge/>
          </w:tcPr>
          <w:p w14:paraId="473A7C1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9B703AD" w14:textId="4D24E43C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D14D9B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3F1217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49D9FE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E0D552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088EEB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7677101" w14:textId="77777777" w:rsidTr="00DF6970">
        <w:trPr>
          <w:trHeight w:val="270"/>
        </w:trPr>
        <w:tc>
          <w:tcPr>
            <w:tcW w:w="997" w:type="dxa"/>
            <w:vMerge/>
          </w:tcPr>
          <w:p w14:paraId="3EC0BD9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33722D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53FDCF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E0D6B5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3DBD79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3E9FC9E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28D078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CDB574D" w14:textId="77777777" w:rsidTr="00DF6970">
        <w:trPr>
          <w:trHeight w:val="270"/>
        </w:trPr>
        <w:tc>
          <w:tcPr>
            <w:tcW w:w="997" w:type="dxa"/>
            <w:vMerge/>
          </w:tcPr>
          <w:p w14:paraId="066729D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3EBC6429" w14:textId="1C2F2808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5C5B50E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363CCB1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547611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E65346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B984D53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13AD33A" w14:textId="77777777" w:rsidTr="00DF6970">
        <w:trPr>
          <w:trHeight w:val="270"/>
        </w:trPr>
        <w:tc>
          <w:tcPr>
            <w:tcW w:w="997" w:type="dxa"/>
            <w:vMerge/>
          </w:tcPr>
          <w:p w14:paraId="25B0D90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C83846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C7BB54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0E6CF7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1B20489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564E2B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A5A9CB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53F08B2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48C61B2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29</w:t>
            </w:r>
          </w:p>
          <w:p w14:paraId="730BB0A1" w14:textId="66B41FD4" w:rsidR="00F1710B" w:rsidRDefault="00477F5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proofErr w:type="spellStart"/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أفريل</w:t>
            </w:r>
            <w:proofErr w:type="spellEnd"/>
          </w:p>
        </w:tc>
        <w:tc>
          <w:tcPr>
            <w:tcW w:w="951" w:type="dxa"/>
            <w:vMerge w:val="restart"/>
          </w:tcPr>
          <w:p w14:paraId="22840E85" w14:textId="4DA5E00D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F2DCBE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AF315C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4354670" w14:textId="15BC5CB8" w:rsidR="0037680F" w:rsidRPr="00AB3EF2" w:rsidRDefault="0037680F" w:rsidP="00AB3EF2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AB3EF2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ختلاف أبعاد منظر الشيء </w:t>
            </w:r>
            <w:proofErr w:type="gramStart"/>
            <w:r w:rsidRPr="00AB3EF2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حسب</w:t>
            </w:r>
            <w:proofErr w:type="gramEnd"/>
            <w:r w:rsidRPr="00AB3EF2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زوايا النظر</w:t>
            </w:r>
            <w:r w:rsidRPr="00AB3EF2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1)</w:t>
            </w:r>
          </w:p>
          <w:p w14:paraId="1ADC2908" w14:textId="77777777" w:rsidR="0037680F" w:rsidRDefault="0037680F" w:rsidP="0037680F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 الرؤية المنظورية: تغير شكل الجسم بتغير وضعيته بالنسبة للعين</w:t>
            </w:r>
          </w:p>
          <w:p w14:paraId="0B1ED26E" w14:textId="77777777" w:rsidR="0037680F" w:rsidRDefault="0037680F" w:rsidP="0037680F">
            <w:p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مجال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رؤية المباشرة: شروط رؤية كاملة أو جزئية لجسم </w:t>
            </w:r>
          </w:p>
          <w:p w14:paraId="32A37D41" w14:textId="77777777" w:rsidR="00F1710B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زاوية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نظر(القطر الظاهري)</w:t>
            </w:r>
          </w:p>
          <w:p w14:paraId="640014DF" w14:textId="77777777" w:rsidR="00AB3EF2" w:rsidRDefault="00AB3EF2" w:rsidP="00AB3EF2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</w:p>
          <w:p w14:paraId="4508E57A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01586260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3A9694F5" w14:textId="36C2A350" w:rsidR="00AB3EF2" w:rsidRPr="00A32742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3DDD60E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7A6887AD" w14:textId="305811D4" w:rsidR="0037680F" w:rsidRDefault="0037680F" w:rsidP="00D67ED4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D67ED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اختلاف أبعاد منظر الشيء </w:t>
            </w:r>
            <w:proofErr w:type="gramStart"/>
            <w:r w:rsidRPr="00D67ED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حسب</w:t>
            </w:r>
            <w:proofErr w:type="gramEnd"/>
            <w:r w:rsidRPr="00D67ED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زوايا النظر</w:t>
            </w:r>
            <w:r w:rsidRPr="00D67ED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 xml:space="preserve"> (2)</w:t>
            </w:r>
          </w:p>
          <w:p w14:paraId="3DB0B42E" w14:textId="77777777" w:rsidR="00D67ED4" w:rsidRPr="00D67ED4" w:rsidRDefault="00D67ED4" w:rsidP="00D67ED4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  <w:p w14:paraId="1729E71E" w14:textId="38F2A111" w:rsidR="0037680F" w:rsidRPr="00D67ED4" w:rsidRDefault="0037680F" w:rsidP="00D67ED4">
            <w:pPr>
              <w:pStyle w:val="Paragraphedeliste"/>
              <w:numPr>
                <w:ilvl w:val="0"/>
                <w:numId w:val="11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قياس زاوية النظر</w:t>
            </w:r>
            <w:r w:rsidR="00D67ED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proofErr w:type="gramStart"/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(الوحدات)  </w:t>
            </w:r>
            <w:proofErr w:type="gramEnd"/>
          </w:p>
          <w:p w14:paraId="55D33B32" w14:textId="251F32F5" w:rsidR="0037680F" w:rsidRPr="00D67ED4" w:rsidRDefault="0037680F" w:rsidP="00D67ED4">
            <w:pPr>
              <w:pStyle w:val="Paragraphedeliste"/>
              <w:numPr>
                <w:ilvl w:val="0"/>
                <w:numId w:val="11"/>
              </w:numPr>
              <w:bidi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تقدير أبعاد جسم </w:t>
            </w:r>
            <w:proofErr w:type="gramStart"/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وتحديد</w:t>
            </w:r>
            <w:proofErr w:type="gramEnd"/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موقعه</w:t>
            </w:r>
            <w:r w:rsidR="00D67ED4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طريقة "التثليث" </w:t>
            </w:r>
          </w:p>
          <w:p w14:paraId="722D8806" w14:textId="77777777" w:rsidR="00F1710B" w:rsidRDefault="00F1710B" w:rsidP="00AB3EF2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1C6D9703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334706E3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1A7332F6" w14:textId="77777777" w:rsidR="00AB3EF2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076C9D4" w14:textId="77777777" w:rsidR="00AB3EF2" w:rsidRDefault="00AB3EF2" w:rsidP="00AB3EF2">
            <w:pPr>
              <w:shd w:val="clear" w:color="auto" w:fill="FFFFFF" w:themeFill="background1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</w:p>
          <w:p w14:paraId="2156AD32" w14:textId="46E0002A" w:rsidR="00AB3EF2" w:rsidRPr="00AB3EF2" w:rsidRDefault="00AB3EF2" w:rsidP="00AB3EF2">
            <w:pPr>
              <w:shd w:val="clear" w:color="auto" w:fill="FFFFFF" w:themeFill="background1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</w:p>
        </w:tc>
      </w:tr>
      <w:tr w:rsidR="00F1710B" w:rsidRPr="000F09B9" w14:paraId="0A7BA5C2" w14:textId="77777777" w:rsidTr="00DF6970">
        <w:trPr>
          <w:trHeight w:val="270"/>
        </w:trPr>
        <w:tc>
          <w:tcPr>
            <w:tcW w:w="997" w:type="dxa"/>
            <w:vMerge/>
          </w:tcPr>
          <w:p w14:paraId="2E3D4A9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0643A7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0246B8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303E1AF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99E81A6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0E0B56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79C83D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9862EB3" w14:textId="77777777" w:rsidTr="00DF6970">
        <w:trPr>
          <w:trHeight w:val="270"/>
        </w:trPr>
        <w:tc>
          <w:tcPr>
            <w:tcW w:w="997" w:type="dxa"/>
            <w:vMerge/>
          </w:tcPr>
          <w:p w14:paraId="4492A93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97377FB" w14:textId="3016BA19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DCEA47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B88194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F3DE37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44B90E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020233B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3A3E1248" w14:textId="77777777" w:rsidTr="00DF6970">
        <w:trPr>
          <w:trHeight w:val="270"/>
        </w:trPr>
        <w:tc>
          <w:tcPr>
            <w:tcW w:w="997" w:type="dxa"/>
            <w:vMerge/>
          </w:tcPr>
          <w:p w14:paraId="1BBA464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425B8B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62C893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3599E8E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C89273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4B2F48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05C914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C1F5F63" w14:textId="77777777" w:rsidTr="00DF6970">
        <w:trPr>
          <w:trHeight w:val="270"/>
        </w:trPr>
        <w:tc>
          <w:tcPr>
            <w:tcW w:w="997" w:type="dxa"/>
            <w:vMerge/>
          </w:tcPr>
          <w:p w14:paraId="7A50248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F97319A" w14:textId="32B596A7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1656CED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B4AE01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2845443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49A149C2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B9772E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79B8736" w14:textId="77777777" w:rsidTr="00DF6970">
        <w:trPr>
          <w:trHeight w:val="270"/>
        </w:trPr>
        <w:tc>
          <w:tcPr>
            <w:tcW w:w="997" w:type="dxa"/>
            <w:vMerge/>
          </w:tcPr>
          <w:p w14:paraId="2A9B022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7AF4E7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B61139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638D60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D77AC67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31DA77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3AD3A1E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B2D659E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049EF54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30</w:t>
            </w:r>
          </w:p>
          <w:p w14:paraId="6133F297" w14:textId="4F12292A" w:rsidR="00F1710B" w:rsidRPr="00477F5D" w:rsidRDefault="00477F5D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ي</w:t>
            </w:r>
          </w:p>
        </w:tc>
        <w:tc>
          <w:tcPr>
            <w:tcW w:w="951" w:type="dxa"/>
            <w:vMerge w:val="restart"/>
          </w:tcPr>
          <w:p w14:paraId="20EE703C" w14:textId="610BF78D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76547E6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282B9C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2DFD22DE" w14:textId="77777777" w:rsidR="00AB3EF2" w:rsidRDefault="00AB3EF2" w:rsidP="00AB3EF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</w:p>
          <w:p w14:paraId="2B0F281C" w14:textId="77777777" w:rsidR="00AB3EF2" w:rsidRDefault="00AB3EF2" w:rsidP="00AB3EF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  <w:r w:rsidRPr="008410FF"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فرض الفصل ال</w:t>
            </w:r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ثالث</w:t>
            </w:r>
          </w:p>
          <w:p w14:paraId="7F829249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F32EBBC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C1E8262" w14:textId="6F8A76D1" w:rsidR="00F1710B" w:rsidRPr="00A32742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097C90B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2B62402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  <w:p w14:paraId="7345188C" w14:textId="77777777" w:rsidR="00AB3EF2" w:rsidRDefault="00AB3EF2" w:rsidP="00AB3EF2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6"/>
                <w:szCs w:val="36"/>
                <w:rtl/>
              </w:rPr>
            </w:pPr>
            <w:proofErr w:type="gramStart"/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تصحيح</w:t>
            </w:r>
            <w:proofErr w:type="gramEnd"/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 xml:space="preserve"> </w:t>
            </w:r>
            <w:r w:rsidRPr="008410FF"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فرض الفصل ال</w:t>
            </w:r>
            <w:r>
              <w:rPr>
                <w:rFonts w:ascii="Calibri Light" w:hAnsi="Calibri Light" w:cs="Calibri Light" w:hint="cs"/>
                <w:b/>
                <w:bCs/>
                <w:sz w:val="36"/>
                <w:szCs w:val="36"/>
                <w:rtl/>
              </w:rPr>
              <w:t>ثاني</w:t>
            </w:r>
          </w:p>
          <w:p w14:paraId="3CCBAC05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6C930AB7" w14:textId="77777777" w:rsidR="00AB3EF2" w:rsidRPr="00E17488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AC88F48" w14:textId="600EF295" w:rsidR="00AB3EF2" w:rsidRDefault="00AB3EF2" w:rsidP="00AB3EF2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55A715C4" w14:textId="77777777" w:rsidTr="00DF6970">
        <w:trPr>
          <w:trHeight w:val="270"/>
        </w:trPr>
        <w:tc>
          <w:tcPr>
            <w:tcW w:w="997" w:type="dxa"/>
            <w:vMerge/>
          </w:tcPr>
          <w:p w14:paraId="27A03B8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918C82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6C2F0F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0FA2C5B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287C7B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E06515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36C1D26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1F10F91" w14:textId="77777777" w:rsidTr="00DF6970">
        <w:trPr>
          <w:trHeight w:val="270"/>
        </w:trPr>
        <w:tc>
          <w:tcPr>
            <w:tcW w:w="997" w:type="dxa"/>
            <w:vMerge/>
          </w:tcPr>
          <w:p w14:paraId="05FAEDA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067CC7CA" w14:textId="575A1C9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7C093DD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09972AF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757298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5E01E6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1FBBF9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BE0E33E" w14:textId="77777777" w:rsidTr="00DF6970">
        <w:trPr>
          <w:trHeight w:val="270"/>
        </w:trPr>
        <w:tc>
          <w:tcPr>
            <w:tcW w:w="997" w:type="dxa"/>
            <w:vMerge/>
          </w:tcPr>
          <w:p w14:paraId="77EF0B1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288A1E6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5BDC26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6BD84AA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3B4C2F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8A80633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1029A2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BD4B75B" w14:textId="77777777" w:rsidTr="00DF6970">
        <w:trPr>
          <w:trHeight w:val="270"/>
        </w:trPr>
        <w:tc>
          <w:tcPr>
            <w:tcW w:w="997" w:type="dxa"/>
            <w:vMerge/>
          </w:tcPr>
          <w:p w14:paraId="2D7AC54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59EDE850" w14:textId="2E7B2322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16F62A8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CC9E18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7DE784C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5CB9DD8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174E07B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64A20AEC" w14:textId="77777777" w:rsidTr="00DF6970">
        <w:trPr>
          <w:trHeight w:val="270"/>
        </w:trPr>
        <w:tc>
          <w:tcPr>
            <w:tcW w:w="997" w:type="dxa"/>
            <w:vMerge/>
          </w:tcPr>
          <w:p w14:paraId="0A8B14C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4A7B27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0753E5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CE6612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D2A208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42F076A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B3C555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56120CE5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3789DB4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31</w:t>
            </w:r>
          </w:p>
          <w:p w14:paraId="3EAECB1A" w14:textId="1A26741B" w:rsidR="00F1710B" w:rsidRDefault="00477F5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ي</w:t>
            </w:r>
          </w:p>
        </w:tc>
        <w:tc>
          <w:tcPr>
            <w:tcW w:w="951" w:type="dxa"/>
            <w:vMerge w:val="restart"/>
          </w:tcPr>
          <w:p w14:paraId="52B26BC7" w14:textId="1AAF40A7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21DD882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ABC6E3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0680A9F4" w14:textId="387D31BE" w:rsidR="0037680F" w:rsidRPr="00AB3EF2" w:rsidRDefault="0037680F" w:rsidP="00AB3EF2">
            <w:pPr>
              <w:pStyle w:val="Titre2"/>
              <w:spacing w:before="0"/>
              <w:jc w:val="center"/>
              <w:outlineLvl w:val="1"/>
              <w:rPr>
                <w:rFonts w:asciiTheme="majorHAnsi" w:hAnsiTheme="majorHAnsi" w:cstheme="majorHAnsi"/>
                <w:b/>
                <w:bCs/>
              </w:rPr>
            </w:pPr>
            <w:proofErr w:type="gramStart"/>
            <w:r w:rsidRPr="00AB3EF2">
              <w:rPr>
                <w:rFonts w:asciiTheme="majorHAnsi" w:hAnsiTheme="majorHAnsi" w:cstheme="majorHAnsi"/>
                <w:b/>
                <w:bCs/>
                <w:rtl/>
              </w:rPr>
              <w:t>صورة</w:t>
            </w:r>
            <w:proofErr w:type="gramEnd"/>
            <w:r w:rsidRPr="00AB3EF2">
              <w:rPr>
                <w:rFonts w:asciiTheme="majorHAnsi" w:hAnsiTheme="majorHAnsi" w:cstheme="majorHAnsi"/>
                <w:b/>
                <w:bCs/>
                <w:rtl/>
              </w:rPr>
              <w:t xml:space="preserve"> جسم معطاة بمرآة مستوية</w:t>
            </w:r>
          </w:p>
          <w:p w14:paraId="1104BA34" w14:textId="1EE64BF4" w:rsidR="0037680F" w:rsidRPr="00AB3EF2" w:rsidRDefault="00BD226B" w:rsidP="00AB3EF2">
            <w:pPr>
              <w:pStyle w:val="Titre2"/>
              <w:spacing w:before="0"/>
              <w:outlineLvl w:val="1"/>
              <w:rPr>
                <w:rFonts w:asciiTheme="majorHAnsi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HAnsi" w:hAnsiTheme="majorHAnsi" w:cstheme="majorHAnsi"/>
                <w:sz w:val="26"/>
                <w:szCs w:val="26"/>
                <w:rtl/>
              </w:rPr>
              <w:t>المرآة</w:t>
            </w:r>
            <w:proofErr w:type="gramEnd"/>
            <w:r>
              <w:rPr>
                <w:rFonts w:asciiTheme="majorHAnsi" w:hAnsiTheme="majorHAnsi" w:cstheme="majorHAnsi"/>
                <w:sz w:val="26"/>
                <w:szCs w:val="26"/>
                <w:rtl/>
              </w:rPr>
              <w:t xml:space="preserve"> المستوية</w:t>
            </w:r>
            <w:r>
              <w:rPr>
                <w:rFonts w:asciiTheme="majorHAnsi" w:hAnsiTheme="majorHAnsi" w:cstheme="majorHAnsi" w:hint="cs"/>
                <w:sz w:val="26"/>
                <w:szCs w:val="26"/>
                <w:rtl/>
              </w:rPr>
              <w:t>.</w:t>
            </w:r>
          </w:p>
          <w:p w14:paraId="7D681815" w14:textId="77777777" w:rsidR="0037680F" w:rsidRPr="00AB3EF2" w:rsidRDefault="0037680F" w:rsidP="00AB3EF2">
            <w:pPr>
              <w:pStyle w:val="Titre2"/>
              <w:spacing w:before="0"/>
              <w:outlineLvl w:val="1"/>
              <w:rPr>
                <w:rFonts w:asciiTheme="majorHAnsi" w:hAnsiTheme="majorHAnsi" w:cstheme="majorHAnsi"/>
                <w:sz w:val="26"/>
                <w:szCs w:val="26"/>
                <w:rtl/>
              </w:rPr>
            </w:pPr>
            <w:r w:rsidRPr="00AB3EF2">
              <w:rPr>
                <w:rFonts w:asciiTheme="majorHAnsi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 w:rsidRPr="00AB3EF2">
              <w:rPr>
                <w:rFonts w:asciiTheme="majorHAnsi" w:hAnsiTheme="majorHAnsi" w:cstheme="majorHAnsi"/>
                <w:sz w:val="26"/>
                <w:szCs w:val="26"/>
                <w:rtl/>
              </w:rPr>
              <w:t>صورة</w:t>
            </w:r>
            <w:proofErr w:type="gramEnd"/>
            <w:r w:rsidRPr="00AB3EF2">
              <w:rPr>
                <w:rFonts w:asciiTheme="majorHAnsi" w:hAnsiTheme="majorHAnsi" w:cstheme="majorHAnsi"/>
                <w:sz w:val="26"/>
                <w:szCs w:val="26"/>
                <w:rtl/>
              </w:rPr>
              <w:t xml:space="preserve"> جسم بواسطة المرآة المستوية</w:t>
            </w:r>
          </w:p>
          <w:p w14:paraId="5ADC2266" w14:textId="77777777" w:rsidR="00F1710B" w:rsidRDefault="0037680F" w:rsidP="00AB3EF2">
            <w:pPr>
              <w:bidi/>
              <w:rPr>
                <w:rFonts w:asciiTheme="majorHAnsi" w:hAnsiTheme="majorHAnsi" w:cstheme="majorHAnsi"/>
                <w:sz w:val="26"/>
                <w:szCs w:val="26"/>
                <w:rtl/>
              </w:rPr>
            </w:pPr>
            <w:r w:rsidRPr="00AB3EF2">
              <w:rPr>
                <w:rFonts w:asciiTheme="majorHAnsi" w:hAnsiTheme="majorHAnsi" w:cstheme="majorHAnsi"/>
                <w:sz w:val="26"/>
                <w:szCs w:val="26"/>
                <w:rtl/>
              </w:rPr>
              <w:t>- خصائص الصورة</w:t>
            </w:r>
            <w:r w:rsidRPr="0079170D">
              <w:rPr>
                <w:rFonts w:asciiTheme="majorHAnsi" w:hAnsiTheme="majorHAnsi" w:cstheme="majorHAnsi"/>
                <w:sz w:val="26"/>
                <w:szCs w:val="26"/>
                <w:rtl/>
              </w:rPr>
              <w:t xml:space="preserve"> </w:t>
            </w:r>
          </w:p>
          <w:p w14:paraId="43620C12" w14:textId="77777777" w:rsidR="00D67ED4" w:rsidRDefault="00D67ED4" w:rsidP="00D67ED4">
            <w:pPr>
              <w:bidi/>
              <w:rPr>
                <w:rFonts w:asciiTheme="majorHAnsi" w:hAnsiTheme="majorHAnsi" w:cstheme="majorHAnsi"/>
                <w:sz w:val="26"/>
                <w:szCs w:val="26"/>
                <w:rtl/>
              </w:rPr>
            </w:pPr>
          </w:p>
          <w:p w14:paraId="4A208CDA" w14:textId="77777777" w:rsidR="00BD226B" w:rsidRPr="00E17488" w:rsidRDefault="00BD226B" w:rsidP="00BD226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5DC87351" w14:textId="77777777" w:rsidR="00BD226B" w:rsidRPr="00E17488" w:rsidRDefault="00BD226B" w:rsidP="00BD226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54BECB3" w14:textId="6DFCC862" w:rsidR="00BD226B" w:rsidRPr="00A32742" w:rsidRDefault="00BD226B" w:rsidP="00BD226B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4CC44739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793B5D1A" w14:textId="03FC9567" w:rsidR="0037680F" w:rsidRPr="00BD226B" w:rsidRDefault="0037680F" w:rsidP="00BD226B">
            <w:pPr>
              <w:bidi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proofErr w:type="gramStart"/>
            <w:r w:rsidRPr="00BD226B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>قانونا</w:t>
            </w:r>
            <w:proofErr w:type="gramEnd"/>
            <w:r w:rsidRPr="00BD226B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 الانعكاس</w:t>
            </w:r>
          </w:p>
          <w:p w14:paraId="756F94DF" w14:textId="628D0E53" w:rsidR="0037680F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سطح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عاكس</w:t>
            </w:r>
            <w:r w:rsidR="00BD226B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="00BD226B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شعاع الوارد</w:t>
            </w:r>
            <w:r w:rsidR="00BD226B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 w:rsidR="00BD226B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-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مست</w:t>
            </w:r>
            <w:r w:rsidR="00BD226B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وي الورود - نقطة الورود- الناظم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للسطح العاكس عند نقطة الورود- زاوية الورود -</w:t>
            </w:r>
            <w:r w:rsidR="00BD226B"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 xml:space="preserve"> 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شعاع المنعكس - زاوية الانعكاس</w:t>
            </w:r>
          </w:p>
          <w:p w14:paraId="54AF148A" w14:textId="77777777" w:rsidR="0037680F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قانونا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انعكاس </w:t>
            </w:r>
          </w:p>
          <w:p w14:paraId="5BB3D0C4" w14:textId="77777777" w:rsidR="0037680F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رسم الصورة المعطاة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لجسم</w:t>
            </w:r>
            <w:proofErr w:type="gramEnd"/>
          </w:p>
          <w:p w14:paraId="1CEFC5A1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7991045" w14:textId="26270E73" w:rsidR="00F1710B" w:rsidRPr="00D67ED4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62D8B5FB" w14:textId="77777777" w:rsidTr="00DF6970">
        <w:trPr>
          <w:trHeight w:val="270"/>
        </w:trPr>
        <w:tc>
          <w:tcPr>
            <w:tcW w:w="997" w:type="dxa"/>
            <w:vMerge/>
          </w:tcPr>
          <w:p w14:paraId="0D85814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5BCB98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426A09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8EAFF25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A4AFCD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9D1B79D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D7DEC21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1A1FB124" w14:textId="77777777" w:rsidTr="00DF6970">
        <w:trPr>
          <w:trHeight w:val="270"/>
        </w:trPr>
        <w:tc>
          <w:tcPr>
            <w:tcW w:w="997" w:type="dxa"/>
            <w:vMerge/>
          </w:tcPr>
          <w:p w14:paraId="2ECA521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22BC62D9" w14:textId="2B1342E3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3028E98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C940A4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65B3A02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4CD2E0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E6A9695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77511B71" w14:textId="77777777" w:rsidTr="00DF6970">
        <w:trPr>
          <w:trHeight w:val="270"/>
        </w:trPr>
        <w:tc>
          <w:tcPr>
            <w:tcW w:w="997" w:type="dxa"/>
            <w:vMerge/>
          </w:tcPr>
          <w:p w14:paraId="4CDB71D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9AB350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81EF56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36BA88A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D185225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9141E2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33D46C72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C186C07" w14:textId="77777777" w:rsidTr="00DF6970">
        <w:trPr>
          <w:trHeight w:val="270"/>
        </w:trPr>
        <w:tc>
          <w:tcPr>
            <w:tcW w:w="997" w:type="dxa"/>
            <w:vMerge/>
          </w:tcPr>
          <w:p w14:paraId="7D96A99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17F4390F" w14:textId="339C2BAC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0F3DA10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4A578CA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BBC5104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27CD89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2A8D5C3D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EA1AAF8" w14:textId="77777777" w:rsidTr="00BD226B">
        <w:trPr>
          <w:trHeight w:val="459"/>
        </w:trPr>
        <w:tc>
          <w:tcPr>
            <w:tcW w:w="997" w:type="dxa"/>
            <w:vMerge/>
          </w:tcPr>
          <w:p w14:paraId="1FF4F02F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2AEF1E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5C83C313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5DF8FA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2C97257B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3D85A66B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B4E1C5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42BD5351" w14:textId="77777777" w:rsidTr="00DF6970">
        <w:trPr>
          <w:trHeight w:val="270"/>
        </w:trPr>
        <w:tc>
          <w:tcPr>
            <w:tcW w:w="997" w:type="dxa"/>
            <w:vMerge w:val="restart"/>
          </w:tcPr>
          <w:p w14:paraId="6B28A782" w14:textId="77777777" w:rsidR="00F1710B" w:rsidRPr="00A32742" w:rsidRDefault="009E4CB6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32</w:t>
            </w:r>
          </w:p>
          <w:p w14:paraId="11AF2801" w14:textId="5041017B" w:rsidR="00F1710B" w:rsidRDefault="00477F5D" w:rsidP="00DF6970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ي</w:t>
            </w:r>
          </w:p>
        </w:tc>
        <w:tc>
          <w:tcPr>
            <w:tcW w:w="951" w:type="dxa"/>
            <w:vMerge w:val="restart"/>
          </w:tcPr>
          <w:p w14:paraId="079E78EC" w14:textId="15DD174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65919EF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E8B800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5104DB99" w14:textId="4F444E6B" w:rsidR="0037680F" w:rsidRPr="00D67ED4" w:rsidRDefault="0037680F" w:rsidP="00D67ED4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D67ED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مجال المرآة المستوية </w:t>
            </w:r>
            <w:r w:rsidRPr="00D67ED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1)</w:t>
            </w:r>
          </w:p>
          <w:p w14:paraId="42696089" w14:textId="77777777" w:rsidR="0037680F" w:rsidRPr="00F87D0C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u w:val="single"/>
              </w:rPr>
            </w:pPr>
          </w:p>
          <w:p w14:paraId="5FA94D72" w14:textId="77777777" w:rsidR="0037680F" w:rsidRPr="00D67ED4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 w:rsidRPr="00D67ED4"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مجال المرآة المستوية </w:t>
            </w:r>
          </w:p>
          <w:p w14:paraId="0A81368A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A16138B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577375D0" w14:textId="5BF872F1" w:rsidR="00F1710B" w:rsidRPr="0079170D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6"/>
                <w:szCs w:val="26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037B9970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0BB06F4F" w14:textId="291DEDC7" w:rsidR="0037680F" w:rsidRPr="00D67ED4" w:rsidRDefault="0037680F" w:rsidP="00D67ED4">
            <w:pPr>
              <w:bidi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</w:pPr>
            <w:r w:rsidRPr="00D67ED4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rtl/>
              </w:rPr>
              <w:t xml:space="preserve">مجال المرآة المستوية </w:t>
            </w:r>
            <w:r w:rsidRPr="00D67ED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(</w:t>
            </w:r>
            <w:r w:rsidR="00D67ED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2</w:t>
            </w:r>
            <w:r w:rsidRPr="00D67ED4">
              <w:rPr>
                <w:rFonts w:asciiTheme="majorHAnsi" w:eastAsia="Times New Roman" w:hAnsiTheme="majorHAnsi" w:cstheme="majorHAnsi" w:hint="cs"/>
                <w:b/>
                <w:bCs/>
                <w:sz w:val="26"/>
                <w:szCs w:val="26"/>
                <w:rtl/>
              </w:rPr>
              <w:t>)</w:t>
            </w:r>
          </w:p>
          <w:p w14:paraId="0AAAD769" w14:textId="77777777" w:rsidR="0037680F" w:rsidRDefault="0037680F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</w:p>
          <w:p w14:paraId="571682FA" w14:textId="3DB9AD9D" w:rsidR="0037680F" w:rsidRPr="00981D30" w:rsidRDefault="00D67ED4" w:rsidP="0037680F">
            <w:pPr>
              <w:bidi/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>المرآة</w:t>
            </w:r>
            <w:proofErr w:type="gramEnd"/>
            <w:r>
              <w:rPr>
                <w:rFonts w:asciiTheme="majorHAnsi" w:eastAsia="Times New Roman" w:hAnsiTheme="majorHAnsi" w:cstheme="majorHAnsi"/>
                <w:sz w:val="26"/>
                <w:szCs w:val="26"/>
                <w:rtl/>
              </w:rPr>
              <w:t xml:space="preserve"> الدوارة</w:t>
            </w:r>
            <w:r>
              <w:rPr>
                <w:rFonts w:asciiTheme="majorHAnsi" w:eastAsia="Times New Roman" w:hAnsiTheme="majorHAnsi" w:cstheme="majorHAnsi" w:hint="cs"/>
                <w:sz w:val="26"/>
                <w:szCs w:val="26"/>
                <w:rtl/>
              </w:rPr>
              <w:t>.</w:t>
            </w:r>
          </w:p>
          <w:p w14:paraId="17464770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7E2F60A3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23E92857" w14:textId="7A9B3BF5" w:rsidR="00F1710B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F1710B" w:rsidRPr="000F09B9" w14:paraId="0602BF34" w14:textId="77777777" w:rsidTr="00DF6970">
        <w:trPr>
          <w:trHeight w:val="270"/>
        </w:trPr>
        <w:tc>
          <w:tcPr>
            <w:tcW w:w="997" w:type="dxa"/>
            <w:vMerge/>
          </w:tcPr>
          <w:p w14:paraId="74322FB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445DE297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60CA839C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5427DFD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18C2679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50BC4D8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F8B81E3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6C90DF8" w14:textId="77777777" w:rsidTr="00DF6970">
        <w:trPr>
          <w:trHeight w:val="270"/>
        </w:trPr>
        <w:tc>
          <w:tcPr>
            <w:tcW w:w="997" w:type="dxa"/>
            <w:vMerge/>
          </w:tcPr>
          <w:p w14:paraId="326DEA49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3DC1B56E" w14:textId="65222124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4B5A1EA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5B575A9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13A3B5A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203BAE4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425BCCF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2E8FDC07" w14:textId="77777777" w:rsidTr="00DF6970">
        <w:trPr>
          <w:trHeight w:val="270"/>
        </w:trPr>
        <w:tc>
          <w:tcPr>
            <w:tcW w:w="997" w:type="dxa"/>
            <w:vMerge/>
          </w:tcPr>
          <w:p w14:paraId="6A29A27B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5A4B3C26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34F5420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655B0CB1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102BD9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12F204C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7F6B523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E6A0610" w14:textId="77777777" w:rsidTr="00DF6970">
        <w:trPr>
          <w:trHeight w:val="270"/>
        </w:trPr>
        <w:tc>
          <w:tcPr>
            <w:tcW w:w="997" w:type="dxa"/>
            <w:vMerge/>
          </w:tcPr>
          <w:p w14:paraId="5FF8C9FD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6669D9C2" w14:textId="61AB9B55" w:rsidR="00F1710B" w:rsidRPr="00A32742" w:rsidRDefault="00F1710B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05D3C212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7C8D0CE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DFF4560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5156C36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1E52284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F1710B" w:rsidRPr="000F09B9" w14:paraId="01B8AB29" w14:textId="77777777" w:rsidTr="00DF6970">
        <w:trPr>
          <w:trHeight w:val="270"/>
        </w:trPr>
        <w:tc>
          <w:tcPr>
            <w:tcW w:w="997" w:type="dxa"/>
            <w:vMerge/>
          </w:tcPr>
          <w:p w14:paraId="14773AB4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3D13C94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B1DAA58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7C1CCDFA" w14:textId="77777777" w:rsidR="00F1710B" w:rsidRPr="00A32742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7816F21E" w14:textId="77777777" w:rsidR="00F1710B" w:rsidRPr="00A32742" w:rsidRDefault="00F1710B" w:rsidP="00DF6970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353644F" w14:textId="77777777" w:rsidR="00F1710B" w:rsidRDefault="00F1710B" w:rsidP="00DF697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513BE478" w14:textId="77777777" w:rsidR="00F1710B" w:rsidRPr="00BB4DC0" w:rsidRDefault="00F1710B" w:rsidP="00DF6970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9170D" w:rsidRPr="000F09B9" w14:paraId="0CC415B1" w14:textId="77777777" w:rsidTr="00C11AA1">
        <w:trPr>
          <w:trHeight w:val="270"/>
        </w:trPr>
        <w:tc>
          <w:tcPr>
            <w:tcW w:w="997" w:type="dxa"/>
            <w:vMerge w:val="restart"/>
          </w:tcPr>
          <w:p w14:paraId="248AF606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56"/>
                <w:szCs w:val="56"/>
                <w:rtl/>
              </w:rPr>
              <w:t>33</w:t>
            </w:r>
          </w:p>
          <w:p w14:paraId="020D0B85" w14:textId="68E2A512" w:rsidR="0079170D" w:rsidRDefault="00477F5D" w:rsidP="00C11AA1">
            <w:pPr>
              <w:bidi/>
              <w:rPr>
                <w:rFonts w:ascii="Calibri Light" w:hAnsi="Calibri Light" w:cs="Calibri Light"/>
                <w:sz w:val="28"/>
                <w:szCs w:val="28"/>
                <w:rtl/>
              </w:rPr>
            </w:pPr>
            <w:r w:rsidRPr="00477F5D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ماي</w:t>
            </w:r>
          </w:p>
        </w:tc>
        <w:tc>
          <w:tcPr>
            <w:tcW w:w="951" w:type="dxa"/>
            <w:vMerge w:val="restart"/>
          </w:tcPr>
          <w:p w14:paraId="497F8E6F" w14:textId="46B28C34" w:rsidR="0079170D" w:rsidRPr="00A32742" w:rsidRDefault="0079170D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134" w:type="dxa"/>
            <w:shd w:val="clear" w:color="auto" w:fill="F7CAAC" w:themeFill="accent2" w:themeFillTint="66"/>
          </w:tcPr>
          <w:p w14:paraId="3D881D1B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29D16B0E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 w:val="restart"/>
          </w:tcPr>
          <w:p w14:paraId="6C9BBBD0" w14:textId="77777777" w:rsidR="00D67ED4" w:rsidRDefault="00D67ED4" w:rsidP="00D67ED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حل الوضعية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>الانطلاقية</w:t>
            </w:r>
            <w:proofErr w:type="spellEnd"/>
            <w:r>
              <w:rPr>
                <w:rFonts w:ascii="Calibri Light" w:hAnsi="Calibri Light" w:cs="Calibri Light" w:hint="cs"/>
                <w:b/>
                <w:bCs/>
                <w:sz w:val="32"/>
                <w:szCs w:val="32"/>
                <w:rtl/>
              </w:rPr>
              <w:t xml:space="preserve"> الشاملة</w:t>
            </w:r>
          </w:p>
          <w:p w14:paraId="2D810C9B" w14:textId="77777777" w:rsidR="00D67ED4" w:rsidRDefault="00D67ED4" w:rsidP="00D67ED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4ACD5B78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433AD72C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16C0C83" w14:textId="435D7EE3" w:rsidR="0079170D" w:rsidRPr="00A32742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  <w:tc>
          <w:tcPr>
            <w:tcW w:w="1871" w:type="dxa"/>
          </w:tcPr>
          <w:p w14:paraId="2928C12D" w14:textId="77777777" w:rsidR="0079170D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 w:val="restart"/>
          </w:tcPr>
          <w:p w14:paraId="0CBD17E8" w14:textId="77777777" w:rsidR="00D67ED4" w:rsidRPr="00CC57CB" w:rsidRDefault="00D67ED4" w:rsidP="00D67ED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4"/>
                <w:szCs w:val="34"/>
                <w:rtl/>
              </w:rPr>
            </w:pPr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 xml:space="preserve">ادماج </w:t>
            </w:r>
            <w:proofErr w:type="spellStart"/>
            <w:r w:rsidRPr="00CC57CB">
              <w:rPr>
                <w:rFonts w:ascii="Calibri Light" w:hAnsi="Calibri Light" w:cs="Calibri Light" w:hint="cs"/>
                <w:b/>
                <w:bCs/>
                <w:sz w:val="34"/>
                <w:szCs w:val="34"/>
                <w:rtl/>
              </w:rPr>
              <w:t>التعلمات</w:t>
            </w:r>
            <w:proofErr w:type="spellEnd"/>
          </w:p>
          <w:p w14:paraId="4D4ACB6A" w14:textId="77777777" w:rsidR="00D67ED4" w:rsidRDefault="00D67ED4" w:rsidP="00D67ED4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32"/>
                <w:szCs w:val="32"/>
                <w:rtl/>
              </w:rPr>
            </w:pPr>
          </w:p>
          <w:p w14:paraId="496A7AD2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  <w:lang w:bidi="ar-DZ"/>
              </w:rPr>
              <w:t xml:space="preserve">ملاحظة: </w:t>
            </w: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</w:t>
            </w:r>
          </w:p>
          <w:p w14:paraId="14F6B7E9" w14:textId="77777777" w:rsidR="00D67ED4" w:rsidRPr="00E17488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  <w:p w14:paraId="0CB8132B" w14:textId="1BCF0866" w:rsidR="0079170D" w:rsidRPr="00D67ED4" w:rsidRDefault="00D67ED4" w:rsidP="00D67ED4">
            <w:pPr>
              <w:shd w:val="clear" w:color="auto" w:fill="F2F2F2" w:themeFill="background1" w:themeFillShade="F2"/>
              <w:bidi/>
              <w:rPr>
                <w:rFonts w:ascii="Calibri Light" w:hAnsi="Calibri Light" w:cs="Calibri Light"/>
                <w:sz w:val="28"/>
                <w:szCs w:val="28"/>
                <w:rtl/>
                <w:lang w:bidi="ar-DZ"/>
              </w:rPr>
            </w:pPr>
            <w:r w:rsidRPr="00E17488">
              <w:rPr>
                <w:rFonts w:ascii="Calibri Light" w:hAnsi="Calibri Light" w:cs="Calibri Light" w:hint="cs"/>
                <w:sz w:val="28"/>
                <w:szCs w:val="28"/>
                <w:rtl/>
                <w:lang w:bidi="ar-DZ"/>
              </w:rPr>
              <w:t>....................................................</w:t>
            </w:r>
          </w:p>
        </w:tc>
      </w:tr>
      <w:tr w:rsidR="0079170D" w:rsidRPr="000F09B9" w14:paraId="49B23E37" w14:textId="77777777" w:rsidTr="00C11AA1">
        <w:trPr>
          <w:trHeight w:val="270"/>
        </w:trPr>
        <w:tc>
          <w:tcPr>
            <w:tcW w:w="997" w:type="dxa"/>
            <w:vMerge/>
          </w:tcPr>
          <w:p w14:paraId="5980DC33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3F8C7382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A381A0C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254BED57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6CDCF82C" w14:textId="77777777" w:rsidR="0079170D" w:rsidRPr="00A32742" w:rsidRDefault="0079170D" w:rsidP="00C11AA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74299A74" w14:textId="77777777" w:rsidR="0079170D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7B1758AF" w14:textId="77777777" w:rsidR="0079170D" w:rsidRPr="00BB4DC0" w:rsidRDefault="0079170D" w:rsidP="00C11AA1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9170D" w:rsidRPr="000F09B9" w14:paraId="1F97A9F1" w14:textId="77777777" w:rsidTr="00C11AA1">
        <w:trPr>
          <w:trHeight w:val="270"/>
        </w:trPr>
        <w:tc>
          <w:tcPr>
            <w:tcW w:w="997" w:type="dxa"/>
            <w:vMerge/>
          </w:tcPr>
          <w:p w14:paraId="56099B92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49A216D7" w14:textId="4B0206CB" w:rsidR="0079170D" w:rsidRPr="00A32742" w:rsidRDefault="0079170D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  <w:shd w:val="clear" w:color="auto" w:fill="A8D08D" w:themeFill="accent6" w:themeFillTint="99"/>
          </w:tcPr>
          <w:p w14:paraId="6A531809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10CDFA9F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49146813" w14:textId="77777777" w:rsidR="0079170D" w:rsidRPr="00A32742" w:rsidRDefault="0079170D" w:rsidP="00C11AA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2EE9713A" w14:textId="77777777" w:rsidR="0079170D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4CA98D1F" w14:textId="77777777" w:rsidR="0079170D" w:rsidRPr="00BB4DC0" w:rsidRDefault="0079170D" w:rsidP="00C11AA1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9170D" w:rsidRPr="000F09B9" w14:paraId="38B0D16C" w14:textId="77777777" w:rsidTr="00C11AA1">
        <w:trPr>
          <w:trHeight w:val="270"/>
        </w:trPr>
        <w:tc>
          <w:tcPr>
            <w:tcW w:w="997" w:type="dxa"/>
            <w:vMerge/>
          </w:tcPr>
          <w:p w14:paraId="185F4790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1A491DF5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20EEDCA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11C51130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503117C2" w14:textId="77777777" w:rsidR="0079170D" w:rsidRPr="00A32742" w:rsidRDefault="0079170D" w:rsidP="00C11AA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06695C99" w14:textId="77777777" w:rsidR="0079170D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3121B5F" w14:textId="77777777" w:rsidR="0079170D" w:rsidRPr="00BB4DC0" w:rsidRDefault="0079170D" w:rsidP="00C11AA1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9170D" w:rsidRPr="000F09B9" w14:paraId="65D77927" w14:textId="77777777" w:rsidTr="00C11AA1">
        <w:trPr>
          <w:trHeight w:val="270"/>
        </w:trPr>
        <w:tc>
          <w:tcPr>
            <w:tcW w:w="997" w:type="dxa"/>
            <w:vMerge/>
          </w:tcPr>
          <w:p w14:paraId="725EE1C4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 w:val="restart"/>
          </w:tcPr>
          <w:p w14:paraId="3D080B9F" w14:textId="4340919D" w:rsidR="0079170D" w:rsidRPr="00A32742" w:rsidRDefault="0079170D" w:rsidP="00CA4590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4م</w:t>
            </w:r>
            <w:r w:rsidR="00CA4590"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  <w:shd w:val="clear" w:color="auto" w:fill="8EAADB" w:themeFill="accent1" w:themeFillTint="99"/>
          </w:tcPr>
          <w:p w14:paraId="78B2B07E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1</w:t>
            </w:r>
          </w:p>
        </w:tc>
        <w:tc>
          <w:tcPr>
            <w:tcW w:w="1796" w:type="dxa"/>
          </w:tcPr>
          <w:p w14:paraId="7A29DAE4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32BF4641" w14:textId="77777777" w:rsidR="0079170D" w:rsidRPr="00A32742" w:rsidRDefault="0079170D" w:rsidP="00C11AA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6EF6F4F7" w14:textId="77777777" w:rsidR="0079170D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1320A144" w14:textId="77777777" w:rsidR="0079170D" w:rsidRPr="00BB4DC0" w:rsidRDefault="0079170D" w:rsidP="00C11AA1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79170D" w:rsidRPr="000F09B9" w14:paraId="06E741DE" w14:textId="77777777" w:rsidTr="00D67ED4">
        <w:trPr>
          <w:trHeight w:val="405"/>
        </w:trPr>
        <w:tc>
          <w:tcPr>
            <w:tcW w:w="997" w:type="dxa"/>
            <w:vMerge/>
          </w:tcPr>
          <w:p w14:paraId="164FCA00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  <w:vMerge/>
          </w:tcPr>
          <w:p w14:paraId="0E052D02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79C5261" w14:textId="77777777" w:rsidR="0079170D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ف2</w:t>
            </w:r>
          </w:p>
        </w:tc>
        <w:tc>
          <w:tcPr>
            <w:tcW w:w="1796" w:type="dxa"/>
          </w:tcPr>
          <w:p w14:paraId="43115D55" w14:textId="45E641D3" w:rsidR="00D67ED4" w:rsidRPr="00A32742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2" w:type="dxa"/>
            <w:vMerge/>
          </w:tcPr>
          <w:p w14:paraId="0C3656BB" w14:textId="77777777" w:rsidR="0079170D" w:rsidRPr="00A32742" w:rsidRDefault="0079170D" w:rsidP="00C11AA1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14:paraId="1BA9F70A" w14:textId="77777777" w:rsidR="0079170D" w:rsidRDefault="0079170D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4473" w:type="dxa"/>
            <w:vMerge/>
          </w:tcPr>
          <w:p w14:paraId="6276E976" w14:textId="77777777" w:rsidR="0079170D" w:rsidRPr="00BB4DC0" w:rsidRDefault="0079170D" w:rsidP="00C11AA1">
            <w:pPr>
              <w:bidi/>
              <w:jc w:val="both"/>
              <w:rPr>
                <w:rFonts w:ascii="Calibri Light" w:hAnsi="Calibri Light" w:cs="Calibri Light"/>
                <w:rtl/>
              </w:rPr>
            </w:pPr>
          </w:p>
        </w:tc>
      </w:tr>
      <w:tr w:rsidR="00D67ED4" w:rsidRPr="000F09B9" w14:paraId="79A59B31" w14:textId="77777777" w:rsidTr="003C082E">
        <w:trPr>
          <w:trHeight w:val="255"/>
        </w:trPr>
        <w:tc>
          <w:tcPr>
            <w:tcW w:w="997" w:type="dxa"/>
          </w:tcPr>
          <w:p w14:paraId="5428E09A" w14:textId="77777777" w:rsidR="00D67ED4" w:rsidRPr="00A32742" w:rsidRDefault="00D67ED4" w:rsidP="00C11AA1">
            <w:pPr>
              <w:bidi/>
              <w:rPr>
                <w:rFonts w:ascii="Calibri Light" w:hAnsi="Calibri Light" w:cs="Calibri Light"/>
                <w:b/>
                <w:bCs/>
                <w:sz w:val="56"/>
                <w:szCs w:val="56"/>
                <w:rtl/>
              </w:rPr>
            </w:pPr>
          </w:p>
        </w:tc>
        <w:tc>
          <w:tcPr>
            <w:tcW w:w="951" w:type="dxa"/>
          </w:tcPr>
          <w:p w14:paraId="3F3D6251" w14:textId="77777777" w:rsidR="00D67ED4" w:rsidRPr="00A32742" w:rsidRDefault="00D67ED4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30F18642" w14:textId="77777777" w:rsidR="00D67ED4" w:rsidRDefault="00D67ED4" w:rsidP="00C11AA1">
            <w:pPr>
              <w:bidi/>
              <w:jc w:val="center"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96" w:type="dxa"/>
          </w:tcPr>
          <w:p w14:paraId="3CB85ABC" w14:textId="5BEF4678" w:rsidR="00D67ED4" w:rsidRDefault="00D67ED4" w:rsidP="00D67ED4">
            <w:pPr>
              <w:bidi/>
              <w:rPr>
                <w:rFonts w:ascii="Calibri Light" w:hAnsi="Calibri Light" w:cs="Calibri Light"/>
                <w:b/>
                <w:bCs/>
                <w:sz w:val="28"/>
                <w:szCs w:val="28"/>
                <w:rtl/>
              </w:rPr>
            </w:pPr>
            <w:r>
              <w:rPr>
                <w:rFonts w:ascii="Calibri Light" w:hAnsi="Calibri Light" w:cs="Calibri Light" w:hint="cs"/>
                <w:b/>
                <w:bCs/>
                <w:sz w:val="28"/>
                <w:szCs w:val="28"/>
                <w:rtl/>
              </w:rPr>
              <w:t>....../......./.....</w:t>
            </w:r>
          </w:p>
        </w:tc>
        <w:tc>
          <w:tcPr>
            <w:tcW w:w="10816" w:type="dxa"/>
            <w:gridSpan w:val="3"/>
          </w:tcPr>
          <w:p w14:paraId="534E3073" w14:textId="74F65035" w:rsidR="00D67ED4" w:rsidRPr="00BB4DC0" w:rsidRDefault="00D67ED4" w:rsidP="00D67ED4">
            <w:pPr>
              <w:bidi/>
              <w:jc w:val="center"/>
              <w:rPr>
                <w:rFonts w:ascii="Calibri Light" w:hAnsi="Calibri Light" w:cs="Calibri Light"/>
                <w:rtl/>
              </w:rPr>
            </w:pPr>
            <w:proofErr w:type="gramStart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اختبارات</w:t>
            </w:r>
            <w:proofErr w:type="gramEnd"/>
            <w:r w:rsidRPr="002B3986"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 xml:space="preserve"> الفصل ال</w:t>
            </w:r>
            <w:r>
              <w:rPr>
                <w:rFonts w:ascii="Calibri Light" w:hAnsi="Calibri Light" w:cs="Calibri Light" w:hint="cs"/>
                <w:b/>
                <w:bCs/>
                <w:sz w:val="42"/>
                <w:szCs w:val="42"/>
                <w:rtl/>
              </w:rPr>
              <w:t>ثالث</w:t>
            </w:r>
          </w:p>
        </w:tc>
      </w:tr>
    </w:tbl>
    <w:p w14:paraId="71558A6D" w14:textId="77777777" w:rsidR="00F1710B" w:rsidRDefault="00F1710B" w:rsidP="00F1710B"/>
    <w:p w14:paraId="79AC7087" w14:textId="77777777" w:rsidR="00F1710B" w:rsidRDefault="00F1710B" w:rsidP="00F1710B"/>
    <w:p w14:paraId="4CFB9641" w14:textId="77777777" w:rsidR="00EA5DD9" w:rsidRDefault="00EA5DD9" w:rsidP="0067400A">
      <w:pPr>
        <w:bidi/>
        <w:rPr>
          <w:rtl/>
        </w:rPr>
      </w:pPr>
    </w:p>
    <w:p w14:paraId="056F5246" w14:textId="77777777" w:rsidR="00D67ED4" w:rsidRDefault="00D67ED4" w:rsidP="00D67ED4">
      <w:pPr>
        <w:bidi/>
      </w:pPr>
    </w:p>
    <w:sectPr w:rsidR="00D67ED4" w:rsidSect="00DF6970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1088A"/>
    <w:multiLevelType w:val="hybridMultilevel"/>
    <w:tmpl w:val="500E9514"/>
    <w:lvl w:ilvl="0" w:tplc="A5F050B4">
      <w:start w:val="1"/>
      <w:numFmt w:val="bullet"/>
      <w:lvlText w:val="o"/>
      <w:lvlJc w:val="left"/>
      <w:pPr>
        <w:ind w:left="808" w:hanging="360"/>
      </w:pPr>
      <w:rPr>
        <w:rFonts w:ascii="Courier New" w:hAnsi="Courier New" w:cs="Courier New" w:hint="default"/>
        <w:sz w:val="14"/>
        <w:szCs w:val="14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3B3756C"/>
    <w:multiLevelType w:val="hybridMultilevel"/>
    <w:tmpl w:val="217AC7E4"/>
    <w:lvl w:ilvl="0" w:tplc="04090003">
      <w:start w:val="1"/>
      <w:numFmt w:val="bullet"/>
      <w:lvlText w:val="o"/>
      <w:lvlJc w:val="left"/>
      <w:pPr>
        <w:ind w:left="895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2">
    <w:nsid w:val="409561B4"/>
    <w:multiLevelType w:val="hybridMultilevel"/>
    <w:tmpl w:val="B28411D2"/>
    <w:lvl w:ilvl="0" w:tplc="683C20F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8C3CC7"/>
    <w:multiLevelType w:val="hybridMultilevel"/>
    <w:tmpl w:val="8F588ABE"/>
    <w:lvl w:ilvl="0" w:tplc="2564ED6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  <w:lang w:bidi="ar-SA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E141B09"/>
    <w:multiLevelType w:val="hybridMultilevel"/>
    <w:tmpl w:val="21A4F776"/>
    <w:lvl w:ilvl="0" w:tplc="20B07770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54964BEC"/>
    <w:multiLevelType w:val="hybridMultilevel"/>
    <w:tmpl w:val="E940FF6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112EDD"/>
    <w:multiLevelType w:val="hybridMultilevel"/>
    <w:tmpl w:val="0346D97C"/>
    <w:lvl w:ilvl="0" w:tplc="D68675FA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  <w:lang w:bidi="ar-DZ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D88498C"/>
    <w:multiLevelType w:val="hybridMultilevel"/>
    <w:tmpl w:val="2F7626D2"/>
    <w:lvl w:ilvl="0" w:tplc="08DC25B2">
      <w:start w:val="1"/>
      <w:numFmt w:val="bullet"/>
      <w:lvlText w:val="–"/>
      <w:lvlJc w:val="left"/>
      <w:pPr>
        <w:ind w:left="1440" w:hanging="360"/>
      </w:pPr>
      <w:rPr>
        <w:rFonts w:ascii="Sylfaen" w:hAnsi="Sylfaen" w:hint="default"/>
        <w:strike w:val="0"/>
        <w:color w:val="auto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07D414F"/>
    <w:multiLevelType w:val="hybridMultilevel"/>
    <w:tmpl w:val="37F05380"/>
    <w:lvl w:ilvl="0" w:tplc="69E049FE">
      <w:start w:val="1"/>
      <w:numFmt w:val="bullet"/>
      <w:lvlText w:val="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2D063FD"/>
    <w:multiLevelType w:val="hybridMultilevel"/>
    <w:tmpl w:val="2C5AD444"/>
    <w:lvl w:ilvl="0" w:tplc="08F058C6">
      <w:numFmt w:val="bullet"/>
      <w:lvlText w:val="-"/>
      <w:lvlJc w:val="left"/>
      <w:pPr>
        <w:ind w:left="394" w:hanging="360"/>
      </w:pPr>
      <w:rPr>
        <w:rFonts w:ascii="Times New Roman" w:eastAsia="Times New Roman" w:hAnsi="Times New Roman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10">
    <w:nsid w:val="7A5F59AC"/>
    <w:multiLevelType w:val="hybridMultilevel"/>
    <w:tmpl w:val="E1C4A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B0F4F2D"/>
    <w:multiLevelType w:val="hybridMultilevel"/>
    <w:tmpl w:val="1E82CA48"/>
    <w:lvl w:ilvl="0" w:tplc="69E049FE">
      <w:start w:val="1"/>
      <w:numFmt w:val="bullet"/>
      <w:lvlText w:val="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0"/>
  </w:num>
  <w:num w:numId="3">
    <w:abstractNumId w:val="0"/>
  </w:num>
  <w:num w:numId="4">
    <w:abstractNumId w:val="5"/>
  </w:num>
  <w:num w:numId="5">
    <w:abstractNumId w:val="8"/>
  </w:num>
  <w:num w:numId="6">
    <w:abstractNumId w:val="4"/>
  </w:num>
  <w:num w:numId="7">
    <w:abstractNumId w:val="1"/>
  </w:num>
  <w:num w:numId="8">
    <w:abstractNumId w:val="7"/>
  </w:num>
  <w:num w:numId="9">
    <w:abstractNumId w:val="11"/>
  </w:num>
  <w:num w:numId="10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400A"/>
    <w:rsid w:val="00026364"/>
    <w:rsid w:val="000676BC"/>
    <w:rsid w:val="00076822"/>
    <w:rsid w:val="000E7A34"/>
    <w:rsid w:val="0011023D"/>
    <w:rsid w:val="0012470F"/>
    <w:rsid w:val="00136031"/>
    <w:rsid w:val="001431E9"/>
    <w:rsid w:val="001609B9"/>
    <w:rsid w:val="00174FE1"/>
    <w:rsid w:val="001B301E"/>
    <w:rsid w:val="00215721"/>
    <w:rsid w:val="00220FD6"/>
    <w:rsid w:val="002237EB"/>
    <w:rsid w:val="002767D2"/>
    <w:rsid w:val="00280B7C"/>
    <w:rsid w:val="0028615A"/>
    <w:rsid w:val="002B2FC2"/>
    <w:rsid w:val="002C21D7"/>
    <w:rsid w:val="002D107A"/>
    <w:rsid w:val="002D67F2"/>
    <w:rsid w:val="0030206C"/>
    <w:rsid w:val="00304C6F"/>
    <w:rsid w:val="0037680F"/>
    <w:rsid w:val="0039578F"/>
    <w:rsid w:val="003D33BC"/>
    <w:rsid w:val="00477F5D"/>
    <w:rsid w:val="004F53E6"/>
    <w:rsid w:val="00580F0C"/>
    <w:rsid w:val="005E2B3F"/>
    <w:rsid w:val="00602843"/>
    <w:rsid w:val="0067400A"/>
    <w:rsid w:val="006B18A1"/>
    <w:rsid w:val="006C574D"/>
    <w:rsid w:val="006F447D"/>
    <w:rsid w:val="00772B13"/>
    <w:rsid w:val="0079170D"/>
    <w:rsid w:val="007B2604"/>
    <w:rsid w:val="007F7256"/>
    <w:rsid w:val="008007C3"/>
    <w:rsid w:val="008152EB"/>
    <w:rsid w:val="00837392"/>
    <w:rsid w:val="008D287F"/>
    <w:rsid w:val="008F0230"/>
    <w:rsid w:val="00950951"/>
    <w:rsid w:val="009E4CB6"/>
    <w:rsid w:val="00A3749B"/>
    <w:rsid w:val="00A93FFB"/>
    <w:rsid w:val="00AB3EF2"/>
    <w:rsid w:val="00AC5F44"/>
    <w:rsid w:val="00B057DF"/>
    <w:rsid w:val="00B937FE"/>
    <w:rsid w:val="00BD226B"/>
    <w:rsid w:val="00C11AA1"/>
    <w:rsid w:val="00CA3F06"/>
    <w:rsid w:val="00CA4590"/>
    <w:rsid w:val="00CF680E"/>
    <w:rsid w:val="00D1121C"/>
    <w:rsid w:val="00D67ED4"/>
    <w:rsid w:val="00D763A9"/>
    <w:rsid w:val="00DB7D36"/>
    <w:rsid w:val="00DD37E0"/>
    <w:rsid w:val="00DF6970"/>
    <w:rsid w:val="00EA5DD9"/>
    <w:rsid w:val="00F15E6C"/>
    <w:rsid w:val="00F17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3E938AC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D67E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qFormat/>
    <w:rsid w:val="0079170D"/>
    <w:pPr>
      <w:keepNext/>
      <w:bidi/>
      <w:spacing w:before="120" w:after="0" w:line="240" w:lineRule="auto"/>
      <w:outlineLvl w:val="1"/>
    </w:pPr>
    <w:rPr>
      <w:rFonts w:ascii="Times New Roman" w:eastAsia="SimSun" w:hAnsi="Times New Roman" w:cs="Arabic Transparent"/>
      <w:sz w:val="28"/>
      <w:szCs w:val="28"/>
      <w:lang w:val="en-US" w:eastAsia="zh-CN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F17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F1710B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F1710B"/>
    <w:rPr>
      <w:rFonts w:eastAsiaTheme="minorEastAsia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F1710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1710B"/>
  </w:style>
  <w:style w:type="paragraph" w:styleId="Pieddepage">
    <w:name w:val="footer"/>
    <w:basedOn w:val="Normal"/>
    <w:link w:val="PieddepageCar"/>
    <w:uiPriority w:val="99"/>
    <w:unhideWhenUsed/>
    <w:rsid w:val="00F1710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1710B"/>
  </w:style>
  <w:style w:type="paragraph" w:styleId="Paragraphedeliste">
    <w:name w:val="List Paragraph"/>
    <w:basedOn w:val="Normal"/>
    <w:uiPriority w:val="34"/>
    <w:qFormat/>
    <w:rsid w:val="00F1710B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79170D"/>
    <w:rPr>
      <w:rFonts w:ascii="Times New Roman" w:eastAsia="SimSun" w:hAnsi="Times New Roman" w:cs="Arabic Transparent"/>
      <w:sz w:val="28"/>
      <w:szCs w:val="28"/>
      <w:lang w:val="en-US" w:eastAsia="zh-CN"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007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07C3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D67ED4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D67E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qFormat/>
    <w:rsid w:val="0079170D"/>
    <w:pPr>
      <w:keepNext/>
      <w:bidi/>
      <w:spacing w:before="120" w:after="0" w:line="240" w:lineRule="auto"/>
      <w:outlineLvl w:val="1"/>
    </w:pPr>
    <w:rPr>
      <w:rFonts w:ascii="Times New Roman" w:eastAsia="SimSun" w:hAnsi="Times New Roman" w:cs="Arabic Transparent"/>
      <w:sz w:val="28"/>
      <w:szCs w:val="28"/>
      <w:lang w:val="en-US" w:eastAsia="zh-CN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F17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F1710B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F1710B"/>
    <w:rPr>
      <w:rFonts w:eastAsiaTheme="minorEastAsia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F1710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1710B"/>
  </w:style>
  <w:style w:type="paragraph" w:styleId="Pieddepage">
    <w:name w:val="footer"/>
    <w:basedOn w:val="Normal"/>
    <w:link w:val="PieddepageCar"/>
    <w:uiPriority w:val="99"/>
    <w:unhideWhenUsed/>
    <w:rsid w:val="00F1710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1710B"/>
  </w:style>
  <w:style w:type="paragraph" w:styleId="Paragraphedeliste">
    <w:name w:val="List Paragraph"/>
    <w:basedOn w:val="Normal"/>
    <w:uiPriority w:val="34"/>
    <w:qFormat/>
    <w:rsid w:val="00F1710B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79170D"/>
    <w:rPr>
      <w:rFonts w:ascii="Times New Roman" w:eastAsia="SimSun" w:hAnsi="Times New Roman" w:cs="Arabic Transparent"/>
      <w:sz w:val="28"/>
      <w:szCs w:val="28"/>
      <w:lang w:val="en-US" w:eastAsia="zh-CN"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007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07C3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D67ED4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567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0.png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80.png"/><Relationship Id="rId7" Type="http://schemas.openxmlformats.org/officeDocument/2006/relationships/image" Target="media/image10.png"/><Relationship Id="rId12" Type="http://schemas.openxmlformats.org/officeDocument/2006/relationships/image" Target="media/image4.png"/><Relationship Id="rId17" Type="http://schemas.openxmlformats.org/officeDocument/2006/relationships/image" Target="media/image60.png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30.png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0.png"/><Relationship Id="rId23" Type="http://schemas.openxmlformats.org/officeDocument/2006/relationships/oleObject" Target="embeddings/oleObject1.bin"/><Relationship Id="rId28" Type="http://schemas.openxmlformats.org/officeDocument/2006/relationships/image" Target="media/image12.wmf"/><Relationship Id="rId10" Type="http://schemas.openxmlformats.org/officeDocument/2006/relationships/image" Target="media/image3.png"/><Relationship Id="rId19" Type="http://schemas.openxmlformats.org/officeDocument/2006/relationships/image" Target="media/image70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1</Pages>
  <Words>3941</Words>
  <Characters>21677</Characters>
  <Application>Microsoft Office Word</Application>
  <DocSecurity>0</DocSecurity>
  <Lines>180</Lines>
  <Paragraphs>5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rouana</dc:creator>
  <cp:lastModifiedBy>acer</cp:lastModifiedBy>
  <cp:revision>7</cp:revision>
  <cp:lastPrinted>2023-09-13T21:55:00Z</cp:lastPrinted>
  <dcterms:created xsi:type="dcterms:W3CDTF">2023-09-21T17:08:00Z</dcterms:created>
  <dcterms:modified xsi:type="dcterms:W3CDTF">2023-09-21T17:57:00Z</dcterms:modified>
</cp:coreProperties>
</file>